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454C" w:rsidRDefault="00216A4E" w:rsidP="00216A4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r w:rsidRPr="00216A4E">
        <w:rPr>
          <w:rFonts w:ascii="Times New Roman" w:hAnsi="Times New Roman" w:cs="Times New Roman"/>
          <w:b/>
          <w:sz w:val="28"/>
          <w:szCs w:val="28"/>
        </w:rPr>
        <w:t xml:space="preserve">Перечень тем </w:t>
      </w:r>
      <w:r w:rsidR="003458EC">
        <w:rPr>
          <w:rFonts w:ascii="Times New Roman" w:hAnsi="Times New Roman" w:cs="Times New Roman"/>
          <w:b/>
          <w:sz w:val="28"/>
          <w:szCs w:val="28"/>
        </w:rPr>
        <w:t>учебных проектов</w:t>
      </w:r>
      <w:r w:rsidR="00E0119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по МПМ на весенний семестр</w:t>
      </w:r>
      <w:bookmarkEnd w:id="0"/>
    </w:p>
    <w:p w:rsidR="00216A4E" w:rsidRDefault="00216A4E" w:rsidP="00216A4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16A4E" w:rsidRDefault="00216A4E" w:rsidP="00216A4E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sz w:val="28"/>
          <w:szCs w:val="28"/>
        </w:rPr>
        <w:t>Сравнительное рассмотрение</w:t>
      </w:r>
      <w:r>
        <w:rPr>
          <w:rFonts w:ascii="Times New Roman" w:hAnsi="Times New Roman" w:cs="Times New Roman"/>
          <w:sz w:val="28"/>
          <w:szCs w:val="28"/>
        </w:rPr>
        <w:t xml:space="preserve"> различных методов обучения при введении понятия функции в курсе алгебры.</w:t>
      </w:r>
    </w:p>
    <w:p w:rsidR="00216A4E" w:rsidRDefault="00216A4E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216A4E" w:rsidRDefault="00216A4E" w:rsidP="00216A4E">
      <w:pPr>
        <w:pStyle w:val="a3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Общая характеристика методов обучения.</w:t>
      </w:r>
    </w:p>
    <w:p w:rsidR="00216A4E" w:rsidRDefault="00216A4E" w:rsidP="00216A4E">
      <w:pPr>
        <w:pStyle w:val="a3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зор учебного материала по введению понятия функции в курсе алгебры.</w:t>
      </w:r>
    </w:p>
    <w:p w:rsidR="00216A4E" w:rsidRDefault="00216A4E" w:rsidP="00216A4E">
      <w:pPr>
        <w:pStyle w:val="a3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Схема формирования понятия функции: анализ эмпирического материала, построение определения, составление алгоритма распознавания понятия, включение понятия в систему понятий.</w:t>
      </w:r>
    </w:p>
    <w:p w:rsidR="00216A4E" w:rsidRDefault="00216A4E" w:rsidP="00216A4E">
      <w:pPr>
        <w:pStyle w:val="a3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ение различных методов обучения</w:t>
      </w:r>
      <w:r w:rsidRPr="00216A4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 введении понятия функции и их сравнительный анализ.</w:t>
      </w:r>
    </w:p>
    <w:p w:rsidR="006F05F7" w:rsidRDefault="00216A4E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 w:rsidR="00ED59EC">
        <w:rPr>
          <w:rFonts w:ascii="Times New Roman" w:hAnsi="Times New Roman" w:cs="Times New Roman"/>
          <w:sz w:val="28"/>
          <w:szCs w:val="28"/>
        </w:rPr>
        <w:t xml:space="preserve"> Дать общую</w:t>
      </w:r>
      <w:r w:rsidR="00ED59EC" w:rsidRPr="00ED59EC">
        <w:rPr>
          <w:rFonts w:ascii="Times New Roman" w:hAnsi="Times New Roman" w:cs="Times New Roman"/>
          <w:sz w:val="28"/>
          <w:szCs w:val="28"/>
        </w:rPr>
        <w:t xml:space="preserve"> </w:t>
      </w:r>
      <w:r w:rsidR="00ED59EC">
        <w:rPr>
          <w:rFonts w:ascii="Times New Roman" w:hAnsi="Times New Roman" w:cs="Times New Roman"/>
          <w:sz w:val="28"/>
          <w:szCs w:val="28"/>
        </w:rPr>
        <w:t>характеристику м</w:t>
      </w:r>
      <w:r w:rsidR="00ED59EC">
        <w:rPr>
          <w:rFonts w:ascii="Times New Roman" w:hAnsi="Times New Roman" w:cs="Times New Roman"/>
          <w:sz w:val="28"/>
          <w:szCs w:val="28"/>
        </w:rPr>
        <w:t>е</w:t>
      </w:r>
      <w:r w:rsidR="00ED59EC">
        <w:rPr>
          <w:rFonts w:ascii="Times New Roman" w:hAnsi="Times New Roman" w:cs="Times New Roman"/>
          <w:sz w:val="28"/>
          <w:szCs w:val="28"/>
        </w:rPr>
        <w:t>тодов обучения. Приготовить краткий обзор и сравнительный анализ изл</w:t>
      </w:r>
      <w:r w:rsidR="00ED59EC">
        <w:rPr>
          <w:rFonts w:ascii="Times New Roman" w:hAnsi="Times New Roman" w:cs="Times New Roman"/>
          <w:sz w:val="28"/>
          <w:szCs w:val="28"/>
        </w:rPr>
        <w:t>о</w:t>
      </w:r>
      <w:r w:rsidR="00ED59EC">
        <w:rPr>
          <w:rFonts w:ascii="Times New Roman" w:hAnsi="Times New Roman" w:cs="Times New Roman"/>
          <w:sz w:val="28"/>
          <w:szCs w:val="28"/>
        </w:rPr>
        <w:t>жения данного понятия по школьным учебникам. Приготовить примеры э</w:t>
      </w:r>
      <w:r w:rsidR="00ED59EC">
        <w:rPr>
          <w:rFonts w:ascii="Times New Roman" w:hAnsi="Times New Roman" w:cs="Times New Roman"/>
          <w:sz w:val="28"/>
          <w:szCs w:val="28"/>
        </w:rPr>
        <w:t>м</w:t>
      </w:r>
      <w:r w:rsidR="00ED59EC">
        <w:rPr>
          <w:rFonts w:ascii="Times New Roman" w:hAnsi="Times New Roman" w:cs="Times New Roman"/>
          <w:sz w:val="28"/>
          <w:szCs w:val="28"/>
        </w:rPr>
        <w:t>пирического материала, математизация которого приводит к понятию «о</w:t>
      </w:r>
      <w:r w:rsidR="00ED59EC">
        <w:rPr>
          <w:rFonts w:ascii="Times New Roman" w:hAnsi="Times New Roman" w:cs="Times New Roman"/>
          <w:sz w:val="28"/>
          <w:szCs w:val="28"/>
        </w:rPr>
        <w:t>т</w:t>
      </w:r>
      <w:r w:rsidR="00ED59EC">
        <w:rPr>
          <w:rFonts w:ascii="Times New Roman" w:hAnsi="Times New Roman" w:cs="Times New Roman"/>
          <w:sz w:val="28"/>
          <w:szCs w:val="28"/>
        </w:rPr>
        <w:t>ношение». Среди отношений должны быть такие, которые являются функц</w:t>
      </w:r>
      <w:r w:rsidR="00ED59EC">
        <w:rPr>
          <w:rFonts w:ascii="Times New Roman" w:hAnsi="Times New Roman" w:cs="Times New Roman"/>
          <w:sz w:val="28"/>
          <w:szCs w:val="28"/>
        </w:rPr>
        <w:t>и</w:t>
      </w:r>
      <w:r w:rsidR="00ED59EC">
        <w:rPr>
          <w:rFonts w:ascii="Times New Roman" w:hAnsi="Times New Roman" w:cs="Times New Roman"/>
          <w:sz w:val="28"/>
          <w:szCs w:val="28"/>
        </w:rPr>
        <w:t>ями, и такие, которые не являются таковыми. Продумать методику использ</w:t>
      </w:r>
      <w:r w:rsidR="00ED59EC">
        <w:rPr>
          <w:rFonts w:ascii="Times New Roman" w:hAnsi="Times New Roman" w:cs="Times New Roman"/>
          <w:sz w:val="28"/>
          <w:szCs w:val="28"/>
        </w:rPr>
        <w:t>о</w:t>
      </w:r>
      <w:r w:rsidR="00ED59EC">
        <w:rPr>
          <w:rFonts w:ascii="Times New Roman" w:hAnsi="Times New Roman" w:cs="Times New Roman"/>
          <w:sz w:val="28"/>
          <w:szCs w:val="28"/>
        </w:rPr>
        <w:t xml:space="preserve">вания мультимедиа на уроке введения понятия функции. По описанной в плане схеме </w:t>
      </w:r>
    </w:p>
    <w:p w:rsidR="006F05F7" w:rsidRDefault="006F05F7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ED59EC">
        <w:rPr>
          <w:rFonts w:ascii="Times New Roman" w:hAnsi="Times New Roman" w:cs="Times New Roman"/>
          <w:sz w:val="28"/>
          <w:szCs w:val="28"/>
        </w:rPr>
        <w:t>провести анализ</w:t>
      </w:r>
      <w:r w:rsidR="00ED59EC" w:rsidRPr="00ED59EC">
        <w:rPr>
          <w:rFonts w:ascii="Times New Roman" w:hAnsi="Times New Roman" w:cs="Times New Roman"/>
          <w:sz w:val="28"/>
          <w:szCs w:val="28"/>
        </w:rPr>
        <w:t xml:space="preserve"> </w:t>
      </w:r>
      <w:r w:rsidR="00ED59EC">
        <w:rPr>
          <w:rFonts w:ascii="Times New Roman" w:hAnsi="Times New Roman" w:cs="Times New Roman"/>
          <w:sz w:val="28"/>
          <w:szCs w:val="28"/>
        </w:rPr>
        <w:t>эмпирического материала, привлекаемого в учебн</w:t>
      </w:r>
      <w:r w:rsidR="00ED59EC">
        <w:rPr>
          <w:rFonts w:ascii="Times New Roman" w:hAnsi="Times New Roman" w:cs="Times New Roman"/>
          <w:sz w:val="28"/>
          <w:szCs w:val="28"/>
        </w:rPr>
        <w:t>и</w:t>
      </w:r>
      <w:r w:rsidR="00ED59EC">
        <w:rPr>
          <w:rFonts w:ascii="Times New Roman" w:hAnsi="Times New Roman" w:cs="Times New Roman"/>
          <w:sz w:val="28"/>
          <w:szCs w:val="28"/>
        </w:rPr>
        <w:t xml:space="preserve">ке для введения понятия функции; </w:t>
      </w:r>
    </w:p>
    <w:p w:rsidR="006F05F7" w:rsidRDefault="006F05F7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ED59EC">
        <w:rPr>
          <w:rFonts w:ascii="Times New Roman" w:hAnsi="Times New Roman" w:cs="Times New Roman"/>
          <w:sz w:val="28"/>
          <w:szCs w:val="28"/>
        </w:rPr>
        <w:t>выделите условие, которому должно удовлетворять отношение, чт</w:t>
      </w:r>
      <w:r w:rsidR="00ED59EC">
        <w:rPr>
          <w:rFonts w:ascii="Times New Roman" w:hAnsi="Times New Roman" w:cs="Times New Roman"/>
          <w:sz w:val="28"/>
          <w:szCs w:val="28"/>
        </w:rPr>
        <w:t>о</w:t>
      </w:r>
      <w:r w:rsidR="00ED59EC">
        <w:rPr>
          <w:rFonts w:ascii="Times New Roman" w:hAnsi="Times New Roman" w:cs="Times New Roman"/>
          <w:sz w:val="28"/>
          <w:szCs w:val="28"/>
        </w:rPr>
        <w:t xml:space="preserve">бы оно было функцией; </w:t>
      </w:r>
    </w:p>
    <w:p w:rsidR="006F05F7" w:rsidRDefault="006F05F7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ED59EC">
        <w:rPr>
          <w:rFonts w:ascii="Times New Roman" w:hAnsi="Times New Roman" w:cs="Times New Roman"/>
          <w:sz w:val="28"/>
          <w:szCs w:val="28"/>
        </w:rPr>
        <w:t xml:space="preserve">приведите </w:t>
      </w:r>
      <w:proofErr w:type="spellStart"/>
      <w:r w:rsidR="00ED59EC">
        <w:rPr>
          <w:rFonts w:ascii="Times New Roman" w:hAnsi="Times New Roman" w:cs="Times New Roman"/>
          <w:sz w:val="28"/>
          <w:szCs w:val="28"/>
        </w:rPr>
        <w:t>контрпримеры</w:t>
      </w:r>
      <w:proofErr w:type="spellEnd"/>
      <w:r w:rsidR="00ED59E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6F05F7" w:rsidRDefault="006F05F7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ED59EC">
        <w:rPr>
          <w:rFonts w:ascii="Times New Roman" w:hAnsi="Times New Roman" w:cs="Times New Roman"/>
          <w:sz w:val="28"/>
          <w:szCs w:val="28"/>
        </w:rPr>
        <w:t>постройте формулировки определения функции на языке отношения множества пар, стрелочной диаграммы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:rsidR="00216A4E" w:rsidRDefault="006F05F7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постройте алгоритм распознавания понятия функции, исходя из определения этого понятия;</w:t>
      </w:r>
    </w:p>
    <w:p w:rsidR="006F05F7" w:rsidRDefault="006F05F7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постройте схему связей между понятием функции и другими поня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ями, с помощью которых она определяется.</w:t>
      </w:r>
    </w:p>
    <w:p w:rsidR="006F05F7" w:rsidRDefault="006F05F7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положим, что учитель объясняет учащимся «что такое функция?», точно следуя изложению учебника. Каким методом при этом будет польз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аться учитель?</w:t>
      </w:r>
    </w:p>
    <w:p w:rsidR="006F05F7" w:rsidRDefault="006F05F7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умайте и опишите возможность использования стрелочной ди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граммы для организации поиска с целью выявления общего свойства отн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шений, отличий отношений, выделение класса отношений. Переработайте учебный текст, посвящённый введению понятия функции, для применения проблемного обучения</w:t>
      </w:r>
      <w:r w:rsidR="008B4157">
        <w:rPr>
          <w:rFonts w:ascii="Times New Roman" w:hAnsi="Times New Roman" w:cs="Times New Roman"/>
          <w:sz w:val="28"/>
          <w:szCs w:val="28"/>
        </w:rPr>
        <w:t>. Постройте эвристическую беседу,</w:t>
      </w:r>
      <w:r w:rsidR="008B4157" w:rsidRPr="008B4157">
        <w:rPr>
          <w:rFonts w:ascii="Times New Roman" w:hAnsi="Times New Roman" w:cs="Times New Roman"/>
          <w:sz w:val="28"/>
          <w:szCs w:val="28"/>
        </w:rPr>
        <w:t xml:space="preserve"> </w:t>
      </w:r>
      <w:r w:rsidR="008B4157">
        <w:rPr>
          <w:rFonts w:ascii="Times New Roman" w:hAnsi="Times New Roman" w:cs="Times New Roman"/>
          <w:sz w:val="28"/>
          <w:szCs w:val="28"/>
        </w:rPr>
        <w:t>посвящённую вв</w:t>
      </w:r>
      <w:r w:rsidR="008B4157">
        <w:rPr>
          <w:rFonts w:ascii="Times New Roman" w:hAnsi="Times New Roman" w:cs="Times New Roman"/>
          <w:sz w:val="28"/>
          <w:szCs w:val="28"/>
        </w:rPr>
        <w:t>е</w:t>
      </w:r>
      <w:r w:rsidR="008B4157">
        <w:rPr>
          <w:rFonts w:ascii="Times New Roman" w:hAnsi="Times New Roman" w:cs="Times New Roman"/>
          <w:sz w:val="28"/>
          <w:szCs w:val="28"/>
        </w:rPr>
        <w:t>дению понятия функции.</w:t>
      </w:r>
    </w:p>
    <w:p w:rsidR="00587490" w:rsidRDefault="00587490" w:rsidP="00216A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87490" w:rsidRDefault="00587490" w:rsidP="00587490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учение уровня знаний учащихся на примере темы «Последо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ельности и прогрессии».</w:t>
      </w:r>
    </w:p>
    <w:p w:rsidR="00587490" w:rsidRDefault="00587490" w:rsidP="00587490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587490" w:rsidRDefault="00587490" w:rsidP="00497F34">
      <w:pPr>
        <w:pStyle w:val="a3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азличные способы проверки знаний, изучение уровня усвоения учащимися учебного материала.</w:t>
      </w:r>
    </w:p>
    <w:p w:rsidR="00587490" w:rsidRDefault="00497F34" w:rsidP="00497F34">
      <w:pPr>
        <w:pStyle w:val="a3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щая характеристика содержания темы «Последовательности и прогрессии».</w:t>
      </w:r>
    </w:p>
    <w:p w:rsidR="00497F34" w:rsidRDefault="00497F34" w:rsidP="00497F34">
      <w:pPr>
        <w:pStyle w:val="a3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нтрольная работа по теме «Последовательности и прогрессии».</w:t>
      </w:r>
    </w:p>
    <w:p w:rsidR="00497F34" w:rsidRPr="00587490" w:rsidRDefault="00497F34" w:rsidP="00497F34">
      <w:pPr>
        <w:pStyle w:val="a3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стовые задания для изучения уровня усвоения учебного ма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риала.</w:t>
      </w:r>
    </w:p>
    <w:p w:rsidR="00497F34" w:rsidRDefault="00497F34" w:rsidP="00497F34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>
        <w:rPr>
          <w:rFonts w:ascii="Times New Roman" w:hAnsi="Times New Roman" w:cs="Times New Roman"/>
          <w:sz w:val="28"/>
          <w:szCs w:val="28"/>
        </w:rPr>
        <w:t xml:space="preserve"> Приготовить устный ответ по 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ериалу, изложенному в учебнике. Составить структурную схему этой темы. Составить два варианта контрольной работы по теме «Последовательности и прогрессии». Разработать тест для проверки уровня усвоения учебного ма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риала.</w:t>
      </w:r>
    </w:p>
    <w:p w:rsidR="00497F34" w:rsidRPr="00497F34" w:rsidRDefault="00497F34" w:rsidP="00497F34">
      <w:pPr>
        <w:pStyle w:val="a3"/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497F34" w:rsidRDefault="00497F34" w:rsidP="00507D22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Уравнения и неравенства в учебниках алгебры (логико-дидактический анализ)</w:t>
      </w:r>
    </w:p>
    <w:p w:rsidR="00507D22" w:rsidRDefault="00507D22" w:rsidP="00507D2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497F34" w:rsidRDefault="00507D22" w:rsidP="00507D22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временная трактовка общих понятий уравнения и неравенства.</w:t>
      </w:r>
    </w:p>
    <w:p w:rsidR="00507D22" w:rsidRDefault="00507D22" w:rsidP="00507D22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щая характеристика содержания и логической структуры те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ретического материала, связанного с уравнениями и неравенствами в уче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никах.</w:t>
      </w:r>
    </w:p>
    <w:p w:rsidR="00507D22" w:rsidRDefault="00507D22" w:rsidP="00507D22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дактические особенности введения некоторых видов урав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й и неравенств и разъяснение способов решения.</w:t>
      </w:r>
    </w:p>
    <w:p w:rsidR="00507D22" w:rsidRPr="00497F34" w:rsidRDefault="00507D22" w:rsidP="00507D22">
      <w:pPr>
        <w:pStyle w:val="a3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ения уравнений и неравенств к изложению другого ма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матического материала и к решению задач.</w:t>
      </w:r>
    </w:p>
    <w:p w:rsidR="00587490" w:rsidRDefault="00507D22" w:rsidP="00507D2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>
        <w:rPr>
          <w:rFonts w:ascii="Times New Roman" w:hAnsi="Times New Roman" w:cs="Times New Roman"/>
          <w:sz w:val="28"/>
          <w:szCs w:val="28"/>
        </w:rPr>
        <w:t xml:space="preserve"> Приготовить устный ответ по м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ериалу, изложенному в учебнике. Проследить по учебникам за развитием понятий</w:t>
      </w:r>
      <w:r w:rsidRPr="00507D2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равнения и неравенства по следующей схеме:</w:t>
      </w:r>
    </w:p>
    <w:p w:rsidR="00507D22" w:rsidRDefault="00507D22" w:rsidP="00507D2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уточняются ли определения этих понятий на протяжении всего курса алгебры;</w:t>
      </w:r>
    </w:p>
    <w:p w:rsidR="00507D22" w:rsidRDefault="00507D22" w:rsidP="00507D2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8F57BB">
        <w:rPr>
          <w:rFonts w:ascii="Times New Roman" w:hAnsi="Times New Roman" w:cs="Times New Roman"/>
          <w:sz w:val="28"/>
          <w:szCs w:val="28"/>
        </w:rPr>
        <w:t>какие новые виды уравнений и неравенств появляются в 8-9 классах;</w:t>
      </w:r>
    </w:p>
    <w:p w:rsidR="008F57BB" w:rsidRDefault="008F57BB" w:rsidP="00507D2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математическая и логическая основа изложения новых видов урав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й и неравенств, в том числе роль новых понятий «переменная», «предл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жение с переменной».</w:t>
      </w:r>
    </w:p>
    <w:p w:rsidR="008F57BB" w:rsidRDefault="008F57BB" w:rsidP="00507D2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ить структурные схемы, изображающие при помощи стрелок связь изучаемых видов уравнений и неравенств с</w:t>
      </w:r>
      <w:r w:rsidRPr="008F57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атематическими и логи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скими понятиями (математические</w:t>
      </w:r>
      <w:r w:rsidR="002F3D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одним цветом, логические</w:t>
      </w:r>
      <w:r w:rsidR="002F3D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другим). При подготовке воспользоваться схемой логико-дидактического анализа. Необходимо описать методику формирования понятия квадратного урав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я по схеме: эмпирический материал</w:t>
      </w:r>
      <w:r w:rsidR="00F5432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F5432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строение определения</w:t>
      </w:r>
      <w:r w:rsidR="00F5432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="00F5432B">
        <w:rPr>
          <w:rFonts w:ascii="Times New Roman" w:hAnsi="Times New Roman" w:cs="Times New Roman"/>
          <w:sz w:val="28"/>
          <w:szCs w:val="28"/>
        </w:rPr>
        <w:t xml:space="preserve"> составл</w:t>
      </w:r>
      <w:r w:rsidR="00F5432B">
        <w:rPr>
          <w:rFonts w:ascii="Times New Roman" w:hAnsi="Times New Roman" w:cs="Times New Roman"/>
          <w:sz w:val="28"/>
          <w:szCs w:val="28"/>
        </w:rPr>
        <w:t>е</w:t>
      </w:r>
      <w:r w:rsidR="00F5432B">
        <w:rPr>
          <w:rFonts w:ascii="Times New Roman" w:hAnsi="Times New Roman" w:cs="Times New Roman"/>
          <w:sz w:val="28"/>
          <w:szCs w:val="28"/>
        </w:rPr>
        <w:t>ние алгоритма распознавания определения – включения понятия в систему понятий. При этом предусмотреть подводящую текстовую задачу, примеры ранее встречавшихся упражнений с квадратными уравнениями (без употре</w:t>
      </w:r>
      <w:r w:rsidR="00F5432B">
        <w:rPr>
          <w:rFonts w:ascii="Times New Roman" w:hAnsi="Times New Roman" w:cs="Times New Roman"/>
          <w:sz w:val="28"/>
          <w:szCs w:val="28"/>
        </w:rPr>
        <w:t>б</w:t>
      </w:r>
      <w:r w:rsidR="00F5432B">
        <w:rPr>
          <w:rFonts w:ascii="Times New Roman" w:hAnsi="Times New Roman" w:cs="Times New Roman"/>
          <w:sz w:val="28"/>
          <w:szCs w:val="28"/>
        </w:rPr>
        <w:t>ления этого термина), алгоритм распознавания, систему примеров, напра</w:t>
      </w:r>
      <w:r w:rsidR="00F5432B">
        <w:rPr>
          <w:rFonts w:ascii="Times New Roman" w:hAnsi="Times New Roman" w:cs="Times New Roman"/>
          <w:sz w:val="28"/>
          <w:szCs w:val="28"/>
        </w:rPr>
        <w:t>в</w:t>
      </w:r>
      <w:r w:rsidR="00F5432B">
        <w:rPr>
          <w:rFonts w:ascii="Times New Roman" w:hAnsi="Times New Roman" w:cs="Times New Roman"/>
          <w:sz w:val="28"/>
          <w:szCs w:val="28"/>
        </w:rPr>
        <w:t>ленных на распознавание квадратных уравнений, составление общего алг</w:t>
      </w:r>
      <w:r w:rsidR="00F5432B">
        <w:rPr>
          <w:rFonts w:ascii="Times New Roman" w:hAnsi="Times New Roman" w:cs="Times New Roman"/>
          <w:sz w:val="28"/>
          <w:szCs w:val="28"/>
        </w:rPr>
        <w:t>о</w:t>
      </w:r>
      <w:r w:rsidR="00F5432B">
        <w:rPr>
          <w:rFonts w:ascii="Times New Roman" w:hAnsi="Times New Roman" w:cs="Times New Roman"/>
          <w:sz w:val="28"/>
          <w:szCs w:val="28"/>
        </w:rPr>
        <w:t>ритма решения. Перечислить наиболее яркие примеры применения квадра</w:t>
      </w:r>
      <w:r w:rsidR="00F5432B">
        <w:rPr>
          <w:rFonts w:ascii="Times New Roman" w:hAnsi="Times New Roman" w:cs="Times New Roman"/>
          <w:sz w:val="28"/>
          <w:szCs w:val="28"/>
        </w:rPr>
        <w:t>т</w:t>
      </w:r>
      <w:r w:rsidR="00F5432B">
        <w:rPr>
          <w:rFonts w:ascii="Times New Roman" w:hAnsi="Times New Roman" w:cs="Times New Roman"/>
          <w:sz w:val="28"/>
          <w:szCs w:val="28"/>
        </w:rPr>
        <w:lastRenderedPageBreak/>
        <w:t>ных уравнений при изложении других тем школьного курса алгебры, геоме</w:t>
      </w:r>
      <w:r w:rsidR="00F5432B">
        <w:rPr>
          <w:rFonts w:ascii="Times New Roman" w:hAnsi="Times New Roman" w:cs="Times New Roman"/>
          <w:sz w:val="28"/>
          <w:szCs w:val="28"/>
        </w:rPr>
        <w:t>т</w:t>
      </w:r>
      <w:r w:rsidR="00F5432B">
        <w:rPr>
          <w:rFonts w:ascii="Times New Roman" w:hAnsi="Times New Roman" w:cs="Times New Roman"/>
          <w:sz w:val="28"/>
          <w:szCs w:val="28"/>
        </w:rPr>
        <w:t>рии, начал анализа и других смежных дисциплин.</w:t>
      </w:r>
    </w:p>
    <w:p w:rsidR="005C07E5" w:rsidRDefault="005C07E5" w:rsidP="00507D2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C37A2" w:rsidRDefault="003C37A2" w:rsidP="00A545FF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блемное обучение на примере темы «Подобие».</w:t>
      </w:r>
    </w:p>
    <w:p w:rsidR="005C07E5" w:rsidRDefault="005C07E5" w:rsidP="005C07E5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5C07E5" w:rsidRDefault="005C07E5" w:rsidP="005C07E5">
      <w:pPr>
        <w:pStyle w:val="a3"/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щая характеристика проблемного обучения.</w:t>
      </w:r>
    </w:p>
    <w:p w:rsidR="005C07E5" w:rsidRDefault="005C07E5" w:rsidP="005C07E5">
      <w:pPr>
        <w:pStyle w:val="a3"/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держание и логическая структура темы «Подобие».</w:t>
      </w:r>
    </w:p>
    <w:p w:rsidR="005C07E5" w:rsidRDefault="005C07E5" w:rsidP="005C07E5">
      <w:pPr>
        <w:pStyle w:val="a3"/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ы проблемного подхода при введении понятий данной темы.</w:t>
      </w:r>
    </w:p>
    <w:p w:rsidR="005C07E5" w:rsidRDefault="005C07E5" w:rsidP="005C07E5">
      <w:pPr>
        <w:pStyle w:val="a3"/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ы проблемного подхода при изучении свойств подобия.</w:t>
      </w:r>
    </w:p>
    <w:p w:rsidR="005C07E5" w:rsidRDefault="005C07E5" w:rsidP="005C07E5">
      <w:pPr>
        <w:pStyle w:val="a3"/>
        <w:numPr>
          <w:ilvl w:val="0"/>
          <w:numId w:val="5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ы проблемного подхода при решении задач с применен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ем подобия.</w:t>
      </w:r>
    </w:p>
    <w:p w:rsidR="005C07E5" w:rsidRDefault="005C07E5" w:rsidP="005C07E5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>
        <w:rPr>
          <w:rFonts w:ascii="Times New Roman" w:hAnsi="Times New Roman" w:cs="Times New Roman"/>
          <w:sz w:val="28"/>
          <w:szCs w:val="28"/>
        </w:rPr>
        <w:t xml:space="preserve"> Выпишите все новые понятия, которые вводятся по данной теме. Составьте структурную схему системы понятий с указанием внешних связей с ранее введёнными понятиями. Вып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шите все теоремы по данной теме.</w:t>
      </w:r>
      <w:r w:rsidRPr="005C07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авьте структурную схему системы предложений по теме «Подобие». Составьте общую структурную блок-схему по данной теме. Опишите создание проблемной ситуации при введении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нятия подобных фигур</w:t>
      </w:r>
      <w:r w:rsidR="00E02EAF">
        <w:rPr>
          <w:rFonts w:ascii="Times New Roman" w:hAnsi="Times New Roman" w:cs="Times New Roman"/>
          <w:sz w:val="28"/>
          <w:szCs w:val="28"/>
        </w:rPr>
        <w:t xml:space="preserve"> (воспроизведение интуитивного представления о п</w:t>
      </w:r>
      <w:r w:rsidR="00E02EAF">
        <w:rPr>
          <w:rFonts w:ascii="Times New Roman" w:hAnsi="Times New Roman" w:cs="Times New Roman"/>
          <w:sz w:val="28"/>
          <w:szCs w:val="28"/>
        </w:rPr>
        <w:t>о</w:t>
      </w:r>
      <w:r w:rsidR="00E02EAF">
        <w:rPr>
          <w:rFonts w:ascii="Times New Roman" w:hAnsi="Times New Roman" w:cs="Times New Roman"/>
          <w:sz w:val="28"/>
          <w:szCs w:val="28"/>
        </w:rPr>
        <w:t>добных фигурах, обнаружение недостаточности интуитивного понятия и необходимости его уточнения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02EAF">
        <w:rPr>
          <w:rFonts w:ascii="Times New Roman" w:hAnsi="Times New Roman" w:cs="Times New Roman"/>
          <w:sz w:val="28"/>
          <w:szCs w:val="28"/>
        </w:rPr>
        <w:t xml:space="preserve">Опишите создание проблемной ситуации, </w:t>
      </w:r>
      <w:r>
        <w:rPr>
          <w:rFonts w:ascii="Times New Roman" w:hAnsi="Times New Roman" w:cs="Times New Roman"/>
          <w:sz w:val="28"/>
          <w:szCs w:val="28"/>
        </w:rPr>
        <w:t>включающей учащихся в</w:t>
      </w:r>
      <w:r w:rsidR="00E02EAF">
        <w:rPr>
          <w:rFonts w:ascii="Times New Roman" w:hAnsi="Times New Roman" w:cs="Times New Roman"/>
          <w:sz w:val="28"/>
          <w:szCs w:val="28"/>
        </w:rPr>
        <w:t xml:space="preserve"> поиск необходимых и достаточных условий под</w:t>
      </w:r>
      <w:r w:rsidR="00E02EAF">
        <w:rPr>
          <w:rFonts w:ascii="Times New Roman" w:hAnsi="Times New Roman" w:cs="Times New Roman"/>
          <w:sz w:val="28"/>
          <w:szCs w:val="28"/>
        </w:rPr>
        <w:t>о</w:t>
      </w:r>
      <w:r w:rsidR="00E02EAF">
        <w:rPr>
          <w:rFonts w:ascii="Times New Roman" w:hAnsi="Times New Roman" w:cs="Times New Roman"/>
          <w:sz w:val="28"/>
          <w:szCs w:val="28"/>
        </w:rPr>
        <w:t>бия треугольников, возникновение и управление поиском признаков подобия треугольников, поиск доказательства и формулировка признака.</w:t>
      </w:r>
      <w:r w:rsidR="00E02EAF" w:rsidRPr="00E02EAF">
        <w:rPr>
          <w:rFonts w:ascii="Times New Roman" w:hAnsi="Times New Roman" w:cs="Times New Roman"/>
          <w:sz w:val="28"/>
          <w:szCs w:val="28"/>
        </w:rPr>
        <w:t xml:space="preserve"> </w:t>
      </w:r>
      <w:r w:rsidR="00E02EAF">
        <w:rPr>
          <w:rFonts w:ascii="Times New Roman" w:hAnsi="Times New Roman" w:cs="Times New Roman"/>
          <w:sz w:val="28"/>
          <w:szCs w:val="28"/>
        </w:rPr>
        <w:t>Опишите с</w:t>
      </w:r>
      <w:r w:rsidR="00E02EAF">
        <w:rPr>
          <w:rFonts w:ascii="Times New Roman" w:hAnsi="Times New Roman" w:cs="Times New Roman"/>
          <w:sz w:val="28"/>
          <w:szCs w:val="28"/>
        </w:rPr>
        <w:t>о</w:t>
      </w:r>
      <w:r w:rsidR="00E02EAF">
        <w:rPr>
          <w:rFonts w:ascii="Times New Roman" w:hAnsi="Times New Roman" w:cs="Times New Roman"/>
          <w:sz w:val="28"/>
          <w:szCs w:val="28"/>
        </w:rPr>
        <w:t>здание проблемных ситуации при решении одной из задач на построение п</w:t>
      </w:r>
      <w:r w:rsidR="00E02EAF">
        <w:rPr>
          <w:rFonts w:ascii="Times New Roman" w:hAnsi="Times New Roman" w:cs="Times New Roman"/>
          <w:sz w:val="28"/>
          <w:szCs w:val="28"/>
        </w:rPr>
        <w:t>о</w:t>
      </w:r>
      <w:r w:rsidR="00E02EAF">
        <w:rPr>
          <w:rFonts w:ascii="Times New Roman" w:hAnsi="Times New Roman" w:cs="Times New Roman"/>
          <w:sz w:val="28"/>
          <w:szCs w:val="28"/>
        </w:rPr>
        <w:t>добных треугольников.</w:t>
      </w:r>
    </w:p>
    <w:p w:rsidR="00813B2D" w:rsidRDefault="00813B2D" w:rsidP="005C07E5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36691" w:rsidRDefault="00B36691" w:rsidP="00813B2D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ика раскрытия внутренних и внешних связей при изучении стереометрического материала в 10 классе.</w:t>
      </w:r>
    </w:p>
    <w:p w:rsidR="00B36691" w:rsidRDefault="00B36691" w:rsidP="00813B2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B36691" w:rsidRDefault="00B36691" w:rsidP="00813B2D">
      <w:pPr>
        <w:pStyle w:val="a3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бщедидактическ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характеристика вопроса о внутр</w:t>
      </w:r>
      <w:proofErr w:type="gramStart"/>
      <w:r>
        <w:rPr>
          <w:rFonts w:ascii="Times New Roman" w:hAnsi="Times New Roman" w:cs="Times New Roman"/>
          <w:sz w:val="28"/>
          <w:szCs w:val="28"/>
        </w:rPr>
        <w:t>и-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</w:t>
      </w:r>
      <w:r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</w:rPr>
        <w:t>предмет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связях.</w:t>
      </w:r>
    </w:p>
    <w:p w:rsidR="00B36691" w:rsidRDefault="00B36691" w:rsidP="00813B2D">
      <w:pPr>
        <w:pStyle w:val="a3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держание учебного материала.</w:t>
      </w:r>
    </w:p>
    <w:p w:rsidR="00B36691" w:rsidRDefault="00B36691" w:rsidP="00813B2D">
      <w:pPr>
        <w:pStyle w:val="a3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а внутренних связей и средства её выявления.</w:t>
      </w:r>
    </w:p>
    <w:p w:rsidR="00B36691" w:rsidRDefault="00B36691" w:rsidP="00813B2D">
      <w:pPr>
        <w:pStyle w:val="a3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а связей стереометрического материала с курсом план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метрии.</w:t>
      </w:r>
    </w:p>
    <w:p w:rsidR="00B36691" w:rsidRDefault="00B36691" w:rsidP="00813B2D">
      <w:pPr>
        <w:pStyle w:val="a3"/>
        <w:numPr>
          <w:ilvl w:val="0"/>
          <w:numId w:val="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вязь данного стереометрического материала с негеометри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скими разделами математики, со смежными дисциплинами. Возможности усиления этой связи.</w:t>
      </w:r>
    </w:p>
    <w:p w:rsidR="00B36691" w:rsidRDefault="00B36691" w:rsidP="00813B2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>
        <w:rPr>
          <w:rFonts w:ascii="Times New Roman" w:hAnsi="Times New Roman" w:cs="Times New Roman"/>
          <w:sz w:val="28"/>
          <w:szCs w:val="28"/>
        </w:rPr>
        <w:t xml:space="preserve"> Приготовить устный ответ по учебнику геометрии. Провести логический анализ структуры системы пон</w:t>
      </w:r>
      <w:r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тий</w:t>
      </w:r>
      <w:r w:rsidR="00F17445">
        <w:rPr>
          <w:rFonts w:ascii="Times New Roman" w:hAnsi="Times New Roman" w:cs="Times New Roman"/>
          <w:sz w:val="28"/>
          <w:szCs w:val="28"/>
        </w:rPr>
        <w:t xml:space="preserve"> и системы предложений, в итоге получится система связей. Изобразите её в виде графической схемы для внутренних связей и для связей с план</w:t>
      </w:r>
      <w:r w:rsidR="00F17445">
        <w:rPr>
          <w:rFonts w:ascii="Times New Roman" w:hAnsi="Times New Roman" w:cs="Times New Roman"/>
          <w:sz w:val="28"/>
          <w:szCs w:val="28"/>
        </w:rPr>
        <w:t>и</w:t>
      </w:r>
      <w:r w:rsidR="00F17445">
        <w:rPr>
          <w:rFonts w:ascii="Times New Roman" w:hAnsi="Times New Roman" w:cs="Times New Roman"/>
          <w:sz w:val="28"/>
          <w:szCs w:val="28"/>
        </w:rPr>
        <w:t>метрией</w:t>
      </w:r>
      <w:proofErr w:type="gramStart"/>
      <w:r w:rsidR="00F17445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F174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F17445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="00F17445">
        <w:rPr>
          <w:rFonts w:ascii="Times New Roman" w:hAnsi="Times New Roman" w:cs="Times New Roman"/>
          <w:sz w:val="28"/>
          <w:szCs w:val="28"/>
        </w:rPr>
        <w:t>характеризовать особенности сочетания дедуктивного подхода к изложению учебного материала и эмпирических методов познания. Сост</w:t>
      </w:r>
      <w:r w:rsidR="00F17445">
        <w:rPr>
          <w:rFonts w:ascii="Times New Roman" w:hAnsi="Times New Roman" w:cs="Times New Roman"/>
          <w:sz w:val="28"/>
          <w:szCs w:val="28"/>
        </w:rPr>
        <w:t>а</w:t>
      </w:r>
      <w:r w:rsidR="00F17445">
        <w:rPr>
          <w:rFonts w:ascii="Times New Roman" w:hAnsi="Times New Roman" w:cs="Times New Roman"/>
          <w:sz w:val="28"/>
          <w:szCs w:val="28"/>
        </w:rPr>
        <w:lastRenderedPageBreak/>
        <w:t>вить перечень примеров, иллюстрирующих указанные связи, по учебнику (можно использовать дополнительные примеры). Использовать аналогию и</w:t>
      </w:r>
      <w:r w:rsidR="00F17445">
        <w:rPr>
          <w:rFonts w:ascii="Times New Roman" w:hAnsi="Times New Roman" w:cs="Times New Roman"/>
          <w:sz w:val="28"/>
          <w:szCs w:val="28"/>
        </w:rPr>
        <w:t>з</w:t>
      </w:r>
      <w:r w:rsidR="00F17445">
        <w:rPr>
          <w:rFonts w:ascii="Times New Roman" w:hAnsi="Times New Roman" w:cs="Times New Roman"/>
          <w:sz w:val="28"/>
          <w:szCs w:val="28"/>
        </w:rPr>
        <w:t>ложения вопросов стереометрии и планиметрии, их сравнение и противоп</w:t>
      </w:r>
      <w:r w:rsidR="00F17445">
        <w:rPr>
          <w:rFonts w:ascii="Times New Roman" w:hAnsi="Times New Roman" w:cs="Times New Roman"/>
          <w:sz w:val="28"/>
          <w:szCs w:val="28"/>
        </w:rPr>
        <w:t>о</w:t>
      </w:r>
      <w:r w:rsidR="00F17445">
        <w:rPr>
          <w:rFonts w:ascii="Times New Roman" w:hAnsi="Times New Roman" w:cs="Times New Roman"/>
          <w:sz w:val="28"/>
          <w:szCs w:val="28"/>
        </w:rPr>
        <w:t>ставление. На основе результатов проведённого выше дидактического и л</w:t>
      </w:r>
      <w:r w:rsidR="00F17445">
        <w:rPr>
          <w:rFonts w:ascii="Times New Roman" w:hAnsi="Times New Roman" w:cs="Times New Roman"/>
          <w:sz w:val="28"/>
          <w:szCs w:val="28"/>
        </w:rPr>
        <w:t>о</w:t>
      </w:r>
      <w:r w:rsidR="00F17445">
        <w:rPr>
          <w:rFonts w:ascii="Times New Roman" w:hAnsi="Times New Roman" w:cs="Times New Roman"/>
          <w:sz w:val="28"/>
          <w:szCs w:val="28"/>
        </w:rPr>
        <w:t>гического анализа разработать фрагмент урока по изучению нового понятия (теоремы), выбрать подходящие методы обучения, предусмотреть деятел</w:t>
      </w:r>
      <w:r w:rsidR="00F17445">
        <w:rPr>
          <w:rFonts w:ascii="Times New Roman" w:hAnsi="Times New Roman" w:cs="Times New Roman"/>
          <w:sz w:val="28"/>
          <w:szCs w:val="28"/>
        </w:rPr>
        <w:t>ь</w:t>
      </w:r>
      <w:r w:rsidR="00F17445">
        <w:rPr>
          <w:rFonts w:ascii="Times New Roman" w:hAnsi="Times New Roman" w:cs="Times New Roman"/>
          <w:sz w:val="28"/>
          <w:szCs w:val="28"/>
        </w:rPr>
        <w:t>ность по выявлению связей учебного материала в качестве элемента учебной работы.</w:t>
      </w:r>
    </w:p>
    <w:p w:rsidR="00813B2D" w:rsidRDefault="00813B2D" w:rsidP="00813B2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13B2D" w:rsidRPr="00813B2D" w:rsidRDefault="00813B2D" w:rsidP="00A545FF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ико-дидактический анализ изложения материала об элеме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тарных функциях.</w:t>
      </w:r>
    </w:p>
    <w:p w:rsidR="00813B2D" w:rsidRDefault="00813B2D" w:rsidP="002F3D00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B36691" w:rsidRDefault="00813B2D" w:rsidP="002F3D00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ико-дидактический анализ учебного материала.</w:t>
      </w:r>
    </w:p>
    <w:p w:rsidR="00813B2D" w:rsidRDefault="00813B2D" w:rsidP="002F3D00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ико-дидактический анализ современной трактовки понятия функции.</w:t>
      </w:r>
    </w:p>
    <w:p w:rsidR="00813B2D" w:rsidRDefault="00813B2D" w:rsidP="002F3D00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щая характеристика содержания учебного материала о фун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циях в учебнике алгебры 7-</w:t>
      </w:r>
      <w:r w:rsidR="00570FBA">
        <w:rPr>
          <w:rFonts w:ascii="Times New Roman" w:hAnsi="Times New Roman" w:cs="Times New Roman"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 классов.</w:t>
      </w:r>
    </w:p>
    <w:p w:rsidR="00813B2D" w:rsidRDefault="00813B2D" w:rsidP="002F3D00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ико-дидактический анализ изложения</w:t>
      </w:r>
      <w:r w:rsidRPr="00813B2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чебного материала при изучении функции </w:t>
      </w:r>
      <w:r w:rsidRPr="00813B2D">
        <w:rPr>
          <w:rFonts w:ascii="Times New Roman" w:hAnsi="Times New Roman" w:cs="Times New Roman"/>
          <w:position w:val="-12"/>
          <w:sz w:val="28"/>
          <w:szCs w:val="28"/>
        </w:rPr>
        <w:object w:dxaOrig="8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95pt;height:20.55pt" o:ole="">
            <v:imagedata r:id="rId6" o:title=""/>
          </v:shape>
          <o:OLEObject Type="Embed" ProgID="Equation.DSMT4" ShapeID="_x0000_i1025" DrawAspect="Content" ObjectID="_1640585033" r:id="rId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3B2D" w:rsidRDefault="00813B2D" w:rsidP="002F3D00">
      <w:pPr>
        <w:pStyle w:val="a3"/>
        <w:numPr>
          <w:ilvl w:val="0"/>
          <w:numId w:val="7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ёт результатов логико-дидактического анализа</w:t>
      </w:r>
      <w:r w:rsidRPr="00813B2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чебного ма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риала при построении уроков на тему «Функция </w:t>
      </w:r>
      <w:r w:rsidRPr="00813B2D">
        <w:rPr>
          <w:rFonts w:ascii="Times New Roman" w:hAnsi="Times New Roman" w:cs="Times New Roman"/>
          <w:position w:val="-12"/>
          <w:sz w:val="28"/>
          <w:szCs w:val="28"/>
        </w:rPr>
        <w:object w:dxaOrig="880" w:dyaOrig="420">
          <v:shape id="_x0000_i1026" type="#_x0000_t75" style="width:43.95pt;height:20.55pt" o:ole="">
            <v:imagedata r:id="rId6" o:title=""/>
          </v:shape>
          <o:OLEObject Type="Embed" ProgID="Equation.DSMT4" ShapeID="_x0000_i1026" DrawAspect="Content" ObjectID="_1640585034" r:id="rId8"/>
        </w:object>
      </w:r>
      <w:r>
        <w:rPr>
          <w:rFonts w:ascii="Times New Roman" w:hAnsi="Times New Roman" w:cs="Times New Roman"/>
          <w:sz w:val="28"/>
          <w:szCs w:val="28"/>
        </w:rPr>
        <w:t>».</w:t>
      </w:r>
    </w:p>
    <w:p w:rsidR="00813B2D" w:rsidRDefault="00813B2D" w:rsidP="002F3D00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 w:rsidR="002F3D00">
        <w:rPr>
          <w:rFonts w:ascii="Times New Roman" w:hAnsi="Times New Roman" w:cs="Times New Roman"/>
          <w:sz w:val="28"/>
          <w:szCs w:val="28"/>
        </w:rPr>
        <w:t xml:space="preserve"> Приготовить устный ответ по</w:t>
      </w:r>
      <w:r w:rsidR="002F3D00" w:rsidRPr="002F3D00">
        <w:rPr>
          <w:rFonts w:ascii="Times New Roman" w:hAnsi="Times New Roman" w:cs="Times New Roman"/>
          <w:sz w:val="28"/>
          <w:szCs w:val="28"/>
        </w:rPr>
        <w:t xml:space="preserve"> </w:t>
      </w:r>
      <w:r w:rsidR="002F3D00">
        <w:rPr>
          <w:rFonts w:ascii="Times New Roman" w:hAnsi="Times New Roman" w:cs="Times New Roman"/>
          <w:sz w:val="28"/>
          <w:szCs w:val="28"/>
        </w:rPr>
        <w:t>л</w:t>
      </w:r>
      <w:r w:rsidR="002F3D00">
        <w:rPr>
          <w:rFonts w:ascii="Times New Roman" w:hAnsi="Times New Roman" w:cs="Times New Roman"/>
          <w:sz w:val="28"/>
          <w:szCs w:val="28"/>
        </w:rPr>
        <w:t>о</w:t>
      </w:r>
      <w:r w:rsidR="002F3D00">
        <w:rPr>
          <w:rFonts w:ascii="Times New Roman" w:hAnsi="Times New Roman" w:cs="Times New Roman"/>
          <w:sz w:val="28"/>
          <w:szCs w:val="28"/>
        </w:rPr>
        <w:t>гико-дидактичес</w:t>
      </w:r>
      <w:r w:rsidR="00A545FF">
        <w:rPr>
          <w:rFonts w:ascii="Times New Roman" w:hAnsi="Times New Roman" w:cs="Times New Roman"/>
          <w:sz w:val="28"/>
          <w:szCs w:val="28"/>
        </w:rPr>
        <w:t>кому анализу учебного материала,</w:t>
      </w:r>
      <w:r w:rsidR="002F3D00">
        <w:rPr>
          <w:rFonts w:ascii="Times New Roman" w:hAnsi="Times New Roman" w:cs="Times New Roman"/>
          <w:sz w:val="28"/>
          <w:szCs w:val="28"/>
        </w:rPr>
        <w:t xml:space="preserve"> оформить следующую таблицу:</w:t>
      </w:r>
    </w:p>
    <w:p w:rsidR="002F3D00" w:rsidRDefault="002F3D00" w:rsidP="002F3D00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824"/>
        <w:gridCol w:w="1818"/>
        <w:gridCol w:w="1754"/>
        <w:gridCol w:w="2434"/>
        <w:gridCol w:w="1741"/>
      </w:tblGrid>
      <w:tr w:rsidR="002F3D00" w:rsidTr="002F3D00">
        <w:tc>
          <w:tcPr>
            <w:tcW w:w="1824" w:type="dxa"/>
            <w:vMerge w:val="restart"/>
          </w:tcPr>
          <w:p w:rsidR="002F3D00" w:rsidRDefault="002F3D00" w:rsidP="002F3D0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ула, которой 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ана фу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ция</w:t>
            </w:r>
          </w:p>
        </w:tc>
        <w:tc>
          <w:tcPr>
            <w:tcW w:w="1818" w:type="dxa"/>
            <w:vMerge w:val="restart"/>
          </w:tcPr>
          <w:p w:rsidR="002F3D00" w:rsidRDefault="002F3D00" w:rsidP="002F3D0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звание функции</w:t>
            </w:r>
          </w:p>
        </w:tc>
        <w:tc>
          <w:tcPr>
            <w:tcW w:w="4188" w:type="dxa"/>
            <w:gridSpan w:val="2"/>
          </w:tcPr>
          <w:p w:rsidR="002F3D00" w:rsidRDefault="002F3D00" w:rsidP="002F3D0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ойства функции, изложенные в учебнике</w:t>
            </w:r>
          </w:p>
        </w:tc>
        <w:tc>
          <w:tcPr>
            <w:tcW w:w="1741" w:type="dxa"/>
            <w:vMerge w:val="restart"/>
          </w:tcPr>
          <w:p w:rsidR="002F3D00" w:rsidRDefault="002F3D00" w:rsidP="002F3D0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ласс</w:t>
            </w:r>
          </w:p>
        </w:tc>
      </w:tr>
      <w:tr w:rsidR="002F3D00" w:rsidTr="002F3D00">
        <w:tc>
          <w:tcPr>
            <w:tcW w:w="1824" w:type="dxa"/>
            <w:vMerge/>
          </w:tcPr>
          <w:p w:rsidR="002F3D00" w:rsidRDefault="002F3D00" w:rsidP="002F3D0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18" w:type="dxa"/>
            <w:vMerge/>
          </w:tcPr>
          <w:p w:rsidR="002F3D00" w:rsidRDefault="002F3D00" w:rsidP="002F3D0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4" w:type="dxa"/>
          </w:tcPr>
          <w:p w:rsidR="002F3D00" w:rsidRDefault="002F3D00" w:rsidP="002F3D0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 явном 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е</w:t>
            </w:r>
          </w:p>
        </w:tc>
        <w:tc>
          <w:tcPr>
            <w:tcW w:w="2434" w:type="dxa"/>
          </w:tcPr>
          <w:p w:rsidR="002F3D00" w:rsidRDefault="002F3D00" w:rsidP="002F3D0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На пропедев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ческом уровне</w:t>
            </w:r>
          </w:p>
        </w:tc>
        <w:tc>
          <w:tcPr>
            <w:tcW w:w="1741" w:type="dxa"/>
            <w:vMerge/>
          </w:tcPr>
          <w:p w:rsidR="002F3D00" w:rsidRDefault="002F3D00" w:rsidP="002F3D0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F3D00" w:rsidRDefault="002F3D00" w:rsidP="002F3D00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F3D00" w:rsidRDefault="002F3D00" w:rsidP="002F3D00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 вы объясните учащимся точный смысл выражения «функция </w:t>
      </w:r>
      <w:r w:rsidRPr="00813B2D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27" type="#_x0000_t75" style="width:58.9pt;height:17.75pt" o:ole="">
            <v:imagedata r:id="rId9" o:title=""/>
          </v:shape>
          <o:OLEObject Type="Embed" ProgID="Equation.DSMT4" ShapeID="_x0000_i1027" DrawAspect="Content" ObjectID="_1640585035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», «функция </w:t>
      </w:r>
      <w:r w:rsidRPr="00813B2D">
        <w:rPr>
          <w:rFonts w:ascii="Times New Roman" w:hAnsi="Times New Roman" w:cs="Times New Roman"/>
          <w:position w:val="-12"/>
          <w:sz w:val="28"/>
          <w:szCs w:val="28"/>
        </w:rPr>
        <w:object w:dxaOrig="880" w:dyaOrig="420">
          <v:shape id="_x0000_i1028" type="#_x0000_t75" style="width:43.95pt;height:20.55pt" o:ole="">
            <v:imagedata r:id="rId6" o:title=""/>
          </v:shape>
          <o:OLEObject Type="Embed" ProgID="Equation.DSMT4" ShapeID="_x0000_i1028" DrawAspect="Content" ObjectID="_1640585036" r:id="rId11"/>
        </w:object>
      </w:r>
      <w:r>
        <w:rPr>
          <w:rFonts w:ascii="Times New Roman" w:hAnsi="Times New Roman" w:cs="Times New Roman"/>
          <w:sz w:val="28"/>
          <w:szCs w:val="28"/>
        </w:rPr>
        <w:t>» и т.п., исходя из общего понятия функция?</w:t>
      </w:r>
    </w:p>
    <w:p w:rsidR="00570FBA" w:rsidRDefault="00570FBA" w:rsidP="002F3D00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каждого вида функций, изучаемых в 7-10 классах, составьте пос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довательность частных случаев, рассматриваемых в процессе его изучения в соответствии с изложением материала в школьных учебниках. Какие понятия (явно или неявно) используются в определении функции </w:t>
      </w:r>
      <w:r w:rsidRPr="00813B2D">
        <w:rPr>
          <w:rFonts w:ascii="Times New Roman" w:hAnsi="Times New Roman" w:cs="Times New Roman"/>
          <w:position w:val="-12"/>
          <w:sz w:val="28"/>
          <w:szCs w:val="28"/>
        </w:rPr>
        <w:object w:dxaOrig="880" w:dyaOrig="420">
          <v:shape id="_x0000_i1029" type="#_x0000_t75" style="width:43.95pt;height:20.55pt" o:ole="">
            <v:imagedata r:id="rId6" o:title=""/>
          </v:shape>
          <o:OLEObject Type="Embed" ProgID="Equation.DSMT4" ShapeID="_x0000_i1029" DrawAspect="Content" ObjectID="_1640585037" r:id="rId12"/>
        </w:object>
      </w:r>
      <w:r>
        <w:rPr>
          <w:rFonts w:ascii="Times New Roman" w:hAnsi="Times New Roman" w:cs="Times New Roman"/>
          <w:sz w:val="28"/>
          <w:szCs w:val="28"/>
        </w:rPr>
        <w:t>? Составьте соответствующую структурную схему. Выявите логические связи. Оцените текст учебника с точки зрения соотношения индуктивных и дедуктивных 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тодов обоснования этих связей. Проанализируйте систему упражнений на примере свойств функции </w:t>
      </w:r>
      <w:r w:rsidRPr="00813B2D">
        <w:rPr>
          <w:rFonts w:ascii="Times New Roman" w:hAnsi="Times New Roman" w:cs="Times New Roman"/>
          <w:position w:val="-12"/>
          <w:sz w:val="28"/>
          <w:szCs w:val="28"/>
        </w:rPr>
        <w:object w:dxaOrig="880" w:dyaOrig="420">
          <v:shape id="_x0000_i1030" type="#_x0000_t75" style="width:43.95pt;height:20.55pt" o:ole="">
            <v:imagedata r:id="rId6" o:title=""/>
          </v:shape>
          <o:OLEObject Type="Embed" ProgID="Equation.DSMT4" ShapeID="_x0000_i1030" DrawAspect="Content" ObjectID="_1640585038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с точки зрения разнообразия прикладных задач. Составьте методическую схему изложения нового материала рассма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риваемой темы</w:t>
      </w:r>
      <w:r w:rsidR="0000679D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с учётом результатов проведённого</w:t>
      </w:r>
      <w:r w:rsidR="00FE3A60">
        <w:rPr>
          <w:rFonts w:ascii="Times New Roman" w:hAnsi="Times New Roman" w:cs="Times New Roman"/>
          <w:sz w:val="28"/>
          <w:szCs w:val="28"/>
        </w:rPr>
        <w:t xml:space="preserve"> логико-дидактического анализа.</w:t>
      </w:r>
    </w:p>
    <w:p w:rsidR="0000679D" w:rsidRDefault="0000679D" w:rsidP="00A545FF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Логико-дидактический анализ изложения темы «Метрические с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отношения в треугольнике»</w:t>
      </w:r>
    </w:p>
    <w:p w:rsidR="0000679D" w:rsidRDefault="0000679D" w:rsidP="0000679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00679D" w:rsidRDefault="0000679D" w:rsidP="0000679D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ые компоненты логико-дидактического анализа.</w:t>
      </w:r>
    </w:p>
    <w:p w:rsidR="0000679D" w:rsidRDefault="0000679D" w:rsidP="0000679D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щий обзор содержания учебного материала данной темы.</w:t>
      </w:r>
    </w:p>
    <w:p w:rsidR="0000679D" w:rsidRDefault="0000679D" w:rsidP="0000679D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ический анализ темы.</w:t>
      </w:r>
    </w:p>
    <w:p w:rsidR="0000679D" w:rsidRDefault="0000679D" w:rsidP="0000679D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дактический анализ темы.</w:t>
      </w:r>
    </w:p>
    <w:p w:rsidR="0000679D" w:rsidRDefault="0000679D" w:rsidP="0000679D">
      <w:pPr>
        <w:pStyle w:val="a3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роение фрагмента урока.</w:t>
      </w:r>
    </w:p>
    <w:p w:rsidR="00190E34" w:rsidRDefault="0000679D" w:rsidP="00190E34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>
        <w:rPr>
          <w:rFonts w:ascii="Times New Roman" w:hAnsi="Times New Roman" w:cs="Times New Roman"/>
          <w:sz w:val="28"/>
          <w:szCs w:val="28"/>
        </w:rPr>
        <w:t xml:space="preserve"> Повторить</w:t>
      </w:r>
      <w:r w:rsidRPr="0000679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сновные компоненты логико-дидактического анализа. Усвоить содержания учебного материала данной темы. Составить структурную схему </w:t>
      </w:r>
      <w:r w:rsidR="00190E34">
        <w:rPr>
          <w:rFonts w:ascii="Times New Roman" w:hAnsi="Times New Roman" w:cs="Times New Roman"/>
          <w:sz w:val="28"/>
          <w:szCs w:val="28"/>
        </w:rPr>
        <w:t xml:space="preserve">системы </w:t>
      </w:r>
      <w:r>
        <w:rPr>
          <w:rFonts w:ascii="Times New Roman" w:hAnsi="Times New Roman" w:cs="Times New Roman"/>
          <w:sz w:val="28"/>
          <w:szCs w:val="28"/>
        </w:rPr>
        <w:t>предложений</w:t>
      </w:r>
      <w:r w:rsidR="00190E34">
        <w:rPr>
          <w:rFonts w:ascii="Times New Roman" w:hAnsi="Times New Roman" w:cs="Times New Roman"/>
          <w:sz w:val="28"/>
          <w:szCs w:val="28"/>
        </w:rPr>
        <w:t xml:space="preserve"> темы «Метрические соотношения в треугольнике». Выяснить возможности ра</w:t>
      </w:r>
      <w:r w:rsidR="00190E34">
        <w:rPr>
          <w:rFonts w:ascii="Times New Roman" w:hAnsi="Times New Roman" w:cs="Times New Roman"/>
          <w:sz w:val="28"/>
          <w:szCs w:val="28"/>
        </w:rPr>
        <w:t>з</w:t>
      </w:r>
      <w:r w:rsidR="00190E34">
        <w:rPr>
          <w:rFonts w:ascii="Times New Roman" w:hAnsi="Times New Roman" w:cs="Times New Roman"/>
          <w:sz w:val="28"/>
          <w:szCs w:val="28"/>
        </w:rPr>
        <w:t>личных последовательностей изучения</w:t>
      </w:r>
      <w:r w:rsidR="00306A92">
        <w:rPr>
          <w:rFonts w:ascii="Times New Roman" w:hAnsi="Times New Roman" w:cs="Times New Roman"/>
          <w:sz w:val="28"/>
          <w:szCs w:val="28"/>
        </w:rPr>
        <w:t xml:space="preserve"> этих предложений,</w:t>
      </w:r>
      <w:r w:rsidR="00190E34">
        <w:rPr>
          <w:rFonts w:ascii="Times New Roman" w:hAnsi="Times New Roman" w:cs="Times New Roman"/>
          <w:sz w:val="28"/>
          <w:szCs w:val="28"/>
        </w:rPr>
        <w:t xml:space="preserve"> построить стру</w:t>
      </w:r>
      <w:r w:rsidR="00190E34">
        <w:rPr>
          <w:rFonts w:ascii="Times New Roman" w:hAnsi="Times New Roman" w:cs="Times New Roman"/>
          <w:sz w:val="28"/>
          <w:szCs w:val="28"/>
        </w:rPr>
        <w:t>к</w:t>
      </w:r>
      <w:r w:rsidR="00190E34">
        <w:rPr>
          <w:rFonts w:ascii="Times New Roman" w:hAnsi="Times New Roman" w:cs="Times New Roman"/>
          <w:sz w:val="28"/>
          <w:szCs w:val="28"/>
        </w:rPr>
        <w:t>турную блок-схему этих предложений и с её помощью провести логико-дидактический анализ. Составить конспект фрагмента урока по изучению теоремы косинусов с учётом результатов проведённого логико-дидактического анализа.</w:t>
      </w:r>
    </w:p>
    <w:p w:rsidR="00190E34" w:rsidRDefault="00190E34" w:rsidP="00190E34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90E34" w:rsidRDefault="00190E34" w:rsidP="00BD2841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149F1">
        <w:rPr>
          <w:rFonts w:ascii="Times New Roman" w:hAnsi="Times New Roman" w:cs="Times New Roman"/>
          <w:sz w:val="28"/>
          <w:szCs w:val="28"/>
        </w:rPr>
        <w:t>Методика решения стереометрических задач на построение</w:t>
      </w:r>
    </w:p>
    <w:p w:rsidR="009149F1" w:rsidRDefault="009149F1" w:rsidP="00BD2841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9149F1" w:rsidRDefault="009149F1" w:rsidP="00BD2841">
      <w:pPr>
        <w:pStyle w:val="a3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ункции задач на построение в стереометрии.</w:t>
      </w:r>
    </w:p>
    <w:p w:rsidR="009149F1" w:rsidRDefault="009149F1" w:rsidP="00BD2841">
      <w:pPr>
        <w:pStyle w:val="a3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а обучения решению конструктивных задач.</w:t>
      </w:r>
    </w:p>
    <w:p w:rsidR="009149F1" w:rsidRDefault="009149F1" w:rsidP="00BD2841">
      <w:pPr>
        <w:pStyle w:val="a3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ры проведения анализа при решении конструктивных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дач.</w:t>
      </w:r>
    </w:p>
    <w:p w:rsidR="009149F1" w:rsidRDefault="009149F1" w:rsidP="00BD2841">
      <w:pPr>
        <w:pStyle w:val="a3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орма записи решения конструктивных задач.</w:t>
      </w:r>
    </w:p>
    <w:p w:rsidR="009149F1" w:rsidRDefault="009149F1" w:rsidP="00BD2841">
      <w:pPr>
        <w:pStyle w:val="a3"/>
        <w:numPr>
          <w:ilvl w:val="0"/>
          <w:numId w:val="9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рименение мультимедиа при обучении решению</w:t>
      </w:r>
      <w:r w:rsidR="00BD2841" w:rsidRPr="00BD2841">
        <w:rPr>
          <w:rFonts w:ascii="Times New Roman" w:hAnsi="Times New Roman" w:cs="Times New Roman"/>
          <w:sz w:val="28"/>
          <w:szCs w:val="28"/>
        </w:rPr>
        <w:t xml:space="preserve"> </w:t>
      </w:r>
      <w:r w:rsidR="00BD2841">
        <w:rPr>
          <w:rFonts w:ascii="Times New Roman" w:hAnsi="Times New Roman" w:cs="Times New Roman"/>
          <w:sz w:val="28"/>
          <w:szCs w:val="28"/>
        </w:rPr>
        <w:t>стереометр</w:t>
      </w:r>
      <w:r w:rsidR="00BD2841">
        <w:rPr>
          <w:rFonts w:ascii="Times New Roman" w:hAnsi="Times New Roman" w:cs="Times New Roman"/>
          <w:sz w:val="28"/>
          <w:szCs w:val="28"/>
        </w:rPr>
        <w:t>и</w:t>
      </w:r>
      <w:r w:rsidR="00BD2841">
        <w:rPr>
          <w:rFonts w:ascii="Times New Roman" w:hAnsi="Times New Roman" w:cs="Times New Roman"/>
          <w:sz w:val="28"/>
          <w:szCs w:val="28"/>
        </w:rPr>
        <w:t>ческих</w:t>
      </w:r>
      <w:r>
        <w:rPr>
          <w:rFonts w:ascii="Times New Roman" w:hAnsi="Times New Roman" w:cs="Times New Roman"/>
          <w:sz w:val="28"/>
          <w:szCs w:val="28"/>
        </w:rPr>
        <w:t xml:space="preserve"> задач.</w:t>
      </w:r>
    </w:p>
    <w:p w:rsidR="0000679D" w:rsidRDefault="00BD2841" w:rsidP="00BD2841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545FF">
        <w:rPr>
          <w:rFonts w:ascii="Times New Roman" w:hAnsi="Times New Roman" w:cs="Times New Roman"/>
          <w:sz w:val="28"/>
          <w:szCs w:val="28"/>
        </w:rPr>
        <w:t>Используя материалы учебника геометрии, п</w:t>
      </w:r>
      <w:r>
        <w:rPr>
          <w:rFonts w:ascii="Times New Roman" w:hAnsi="Times New Roman" w:cs="Times New Roman"/>
          <w:sz w:val="28"/>
          <w:szCs w:val="28"/>
        </w:rPr>
        <w:t>одготовить устный ответ. Раскрыть смысл терминов «провести», «построить», «воображаемое построение». Подобрать две задачи, иллюст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рующие смысл этих терминов. Ознакомиться с системой обучения решению конструктивных задач. Подобрать из учебников соответствующие примеры, провести их анализ, оформить решение. Приготовить фрагмент урока с п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менением мул</w:t>
      </w:r>
      <w:r w:rsidR="00A545FF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тимедиа.</w:t>
      </w:r>
    </w:p>
    <w:p w:rsidR="00544877" w:rsidRDefault="00544877" w:rsidP="00BD2841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545FF" w:rsidRDefault="00544877" w:rsidP="00544877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ика изучения многогранников, фигур вращения и их свойств</w:t>
      </w:r>
    </w:p>
    <w:p w:rsidR="00544877" w:rsidRDefault="00544877" w:rsidP="00544877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544877" w:rsidRDefault="00544877" w:rsidP="00544877">
      <w:pPr>
        <w:pStyle w:val="a3"/>
        <w:numPr>
          <w:ilvl w:val="0"/>
          <w:numId w:val="10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арактеристика учебного материала.</w:t>
      </w:r>
    </w:p>
    <w:p w:rsidR="00544877" w:rsidRDefault="00544877" w:rsidP="00544877">
      <w:pPr>
        <w:pStyle w:val="a3"/>
        <w:numPr>
          <w:ilvl w:val="0"/>
          <w:numId w:val="10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ние понятий многогранник, призма, фигура вращения, ус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чённая пирамида.</w:t>
      </w:r>
    </w:p>
    <w:p w:rsidR="00544877" w:rsidRDefault="00544877" w:rsidP="00544877">
      <w:pPr>
        <w:pStyle w:val="a3"/>
        <w:numPr>
          <w:ilvl w:val="0"/>
          <w:numId w:val="10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ение преобразований пространств к рассмотрению свойств многогранников.</w:t>
      </w:r>
    </w:p>
    <w:p w:rsidR="00544877" w:rsidRDefault="00544877" w:rsidP="00544877">
      <w:pPr>
        <w:pStyle w:val="a3"/>
        <w:numPr>
          <w:ilvl w:val="0"/>
          <w:numId w:val="10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глядность при изучении данной темы.</w:t>
      </w:r>
    </w:p>
    <w:p w:rsidR="00544877" w:rsidRDefault="00544877" w:rsidP="00544877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lastRenderedPageBreak/>
        <w:t>Указания для подготовки к занятию:</w:t>
      </w:r>
      <w:r>
        <w:rPr>
          <w:rFonts w:ascii="Times New Roman" w:hAnsi="Times New Roman" w:cs="Times New Roman"/>
          <w:sz w:val="28"/>
          <w:szCs w:val="28"/>
        </w:rPr>
        <w:t xml:space="preserve"> Изучить материал по учебнику. В устном ответе указать связь этого материала с другими темами геометрии, теоремы с доказательством. Составить блок- схемы: виды многогранников, виды фигур вращения. Приготовить фрагмент урока по введению одного из понятий. Подобрать устные упражнения на закрепление этого понятия.</w:t>
      </w:r>
      <w:r w:rsidR="00CD3949">
        <w:rPr>
          <w:rFonts w:ascii="Times New Roman" w:hAnsi="Times New Roman" w:cs="Times New Roman"/>
          <w:sz w:val="28"/>
          <w:szCs w:val="28"/>
        </w:rPr>
        <w:t xml:space="preserve"> Пр</w:t>
      </w:r>
      <w:r w:rsidR="00CD3949">
        <w:rPr>
          <w:rFonts w:ascii="Times New Roman" w:hAnsi="Times New Roman" w:cs="Times New Roman"/>
          <w:sz w:val="28"/>
          <w:szCs w:val="28"/>
        </w:rPr>
        <w:t>о</w:t>
      </w:r>
      <w:r w:rsidR="00CD3949">
        <w:rPr>
          <w:rFonts w:ascii="Times New Roman" w:hAnsi="Times New Roman" w:cs="Times New Roman"/>
          <w:sz w:val="28"/>
          <w:szCs w:val="28"/>
        </w:rPr>
        <w:t>думать применение мультимедиа. Выписать теоремы и задачи, в доказател</w:t>
      </w:r>
      <w:r w:rsidR="00CD3949">
        <w:rPr>
          <w:rFonts w:ascii="Times New Roman" w:hAnsi="Times New Roman" w:cs="Times New Roman"/>
          <w:sz w:val="28"/>
          <w:szCs w:val="28"/>
        </w:rPr>
        <w:t>ь</w:t>
      </w:r>
      <w:r w:rsidR="00CD3949">
        <w:rPr>
          <w:rFonts w:ascii="Times New Roman" w:hAnsi="Times New Roman" w:cs="Times New Roman"/>
          <w:sz w:val="28"/>
          <w:szCs w:val="28"/>
        </w:rPr>
        <w:t>стве и решении которых возможно применение преобразования пространств.</w:t>
      </w:r>
    </w:p>
    <w:p w:rsidR="00D612F6" w:rsidRDefault="00D612F6" w:rsidP="00544877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12F6" w:rsidRDefault="00D612F6" w:rsidP="00D612F6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ика изучения вопросов площадей поверхностей и объёмов многогранников и фигур вращения</w:t>
      </w:r>
    </w:p>
    <w:p w:rsidR="00D612F6" w:rsidRDefault="00D612F6" w:rsidP="00382083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D612F6" w:rsidRPr="00D612F6" w:rsidRDefault="00D612F6" w:rsidP="00382083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612F6">
        <w:rPr>
          <w:rFonts w:ascii="Times New Roman" w:hAnsi="Times New Roman" w:cs="Times New Roman"/>
          <w:sz w:val="28"/>
          <w:szCs w:val="28"/>
        </w:rPr>
        <w:t>Характеристика учебного материала.</w:t>
      </w:r>
    </w:p>
    <w:p w:rsidR="00D612F6" w:rsidRPr="00D612F6" w:rsidRDefault="00D612F6" w:rsidP="00382083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нение аппарата математического анализа к нахождению </w:t>
      </w:r>
      <w:r w:rsidRPr="00D612F6">
        <w:rPr>
          <w:rFonts w:ascii="Times New Roman" w:hAnsi="Times New Roman" w:cs="Times New Roman"/>
          <w:sz w:val="28"/>
          <w:szCs w:val="28"/>
        </w:rPr>
        <w:t>площадей поверхностей и объёмов многогранников и фигур вращ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612F6" w:rsidRDefault="00D612F6" w:rsidP="00382083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612F6">
        <w:rPr>
          <w:rFonts w:ascii="Times New Roman" w:hAnsi="Times New Roman" w:cs="Times New Roman"/>
          <w:sz w:val="28"/>
          <w:szCs w:val="28"/>
        </w:rPr>
        <w:t xml:space="preserve">Анализ </w:t>
      </w:r>
      <w:r>
        <w:rPr>
          <w:rFonts w:ascii="Times New Roman" w:hAnsi="Times New Roman" w:cs="Times New Roman"/>
          <w:sz w:val="28"/>
          <w:szCs w:val="28"/>
        </w:rPr>
        <w:t>обучающего</w:t>
      </w:r>
      <w:r w:rsidR="00382083">
        <w:rPr>
          <w:rFonts w:ascii="Times New Roman" w:hAnsi="Times New Roman" w:cs="Times New Roman"/>
          <w:sz w:val="28"/>
          <w:szCs w:val="28"/>
        </w:rPr>
        <w:t xml:space="preserve"> материала.</w:t>
      </w:r>
    </w:p>
    <w:p w:rsidR="00382083" w:rsidRDefault="00382083" w:rsidP="00382083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из системы задач.</w:t>
      </w:r>
    </w:p>
    <w:p w:rsidR="00382083" w:rsidRDefault="00382083" w:rsidP="00382083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формление решения задач.</w:t>
      </w:r>
    </w:p>
    <w:p w:rsidR="00382083" w:rsidRDefault="00382083" w:rsidP="00382083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>
        <w:rPr>
          <w:rFonts w:ascii="Times New Roman" w:hAnsi="Times New Roman" w:cs="Times New Roman"/>
          <w:sz w:val="28"/>
          <w:szCs w:val="28"/>
        </w:rPr>
        <w:t xml:space="preserve"> Изучить материал по учебнику и приготовить устный ответ. Составить перечень алгебраических предложений, применяемых к выводу формул. Привести пример доказательства с испо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зованием </w:t>
      </w:r>
      <w:r w:rsidRPr="00382083">
        <w:rPr>
          <w:rFonts w:ascii="Times New Roman" w:hAnsi="Times New Roman" w:cs="Times New Roman"/>
          <w:sz w:val="28"/>
          <w:szCs w:val="28"/>
        </w:rPr>
        <w:t>математического анализа</w:t>
      </w:r>
      <w:r>
        <w:rPr>
          <w:rFonts w:ascii="Times New Roman" w:hAnsi="Times New Roman" w:cs="Times New Roman"/>
          <w:sz w:val="28"/>
          <w:szCs w:val="28"/>
        </w:rPr>
        <w:t xml:space="preserve">. Составить блок-схему системы изучения объёмов </w:t>
      </w:r>
      <w:r w:rsidRPr="00382083">
        <w:rPr>
          <w:rFonts w:ascii="Times New Roman" w:hAnsi="Times New Roman" w:cs="Times New Roman"/>
          <w:sz w:val="28"/>
          <w:szCs w:val="28"/>
        </w:rPr>
        <w:t>многогранников и фигур вращения</w:t>
      </w:r>
      <w:r>
        <w:rPr>
          <w:rFonts w:ascii="Times New Roman" w:hAnsi="Times New Roman" w:cs="Times New Roman"/>
          <w:sz w:val="28"/>
          <w:szCs w:val="28"/>
        </w:rPr>
        <w:t>. Определить возможность п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менения этой схемы при обучении. Приготовить анализ системы задач к о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ному из параграфов учебника с точки зрения их функций в обучении.</w:t>
      </w:r>
    </w:p>
    <w:p w:rsidR="00382083" w:rsidRDefault="00382083" w:rsidP="00382083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82083" w:rsidRDefault="00382083" w:rsidP="00C90A3A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ика изучения действительных чисел</w:t>
      </w:r>
    </w:p>
    <w:p w:rsidR="00382083" w:rsidRDefault="00382083" w:rsidP="00C90A3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План</w:t>
      </w:r>
      <w:r>
        <w:rPr>
          <w:rFonts w:ascii="Times New Roman" w:hAnsi="Times New Roman" w:cs="Times New Roman"/>
          <w:i/>
          <w:sz w:val="28"/>
          <w:szCs w:val="28"/>
        </w:rPr>
        <w:t>:</w:t>
      </w:r>
    </w:p>
    <w:p w:rsidR="00382083" w:rsidRDefault="00382083" w:rsidP="00C90A3A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щая характеристика учебного материала.</w:t>
      </w:r>
    </w:p>
    <w:p w:rsidR="00382083" w:rsidRDefault="00382083" w:rsidP="00C90A3A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ико-дидактический анализ введения действительных чисел.</w:t>
      </w:r>
    </w:p>
    <w:p w:rsidR="00382083" w:rsidRDefault="00C90A3A" w:rsidP="00C90A3A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а подводящих упражнений к введению понятия дроби.</w:t>
      </w:r>
    </w:p>
    <w:p w:rsidR="00C90A3A" w:rsidRDefault="00C90A3A" w:rsidP="00C90A3A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редства наглядности при изучении темы.</w:t>
      </w:r>
    </w:p>
    <w:p w:rsidR="00C90A3A" w:rsidRDefault="00C90A3A" w:rsidP="00C90A3A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ка уровня усвоения наиболее важных понятий.</w:t>
      </w:r>
    </w:p>
    <w:p w:rsidR="00C90A3A" w:rsidRDefault="00C90A3A" w:rsidP="00C90A3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6A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>
        <w:rPr>
          <w:rFonts w:ascii="Times New Roman" w:hAnsi="Times New Roman" w:cs="Times New Roman"/>
          <w:sz w:val="28"/>
          <w:szCs w:val="28"/>
        </w:rPr>
        <w:t xml:space="preserve"> Приготовить обзор изложения материала. Применить схему логико-дидактического</w:t>
      </w:r>
      <w:r w:rsidRPr="00C90A3A">
        <w:rPr>
          <w:rFonts w:ascii="Times New Roman" w:hAnsi="Times New Roman" w:cs="Times New Roman"/>
          <w:sz w:val="28"/>
          <w:szCs w:val="28"/>
        </w:rPr>
        <w:t xml:space="preserve"> анализ</w:t>
      </w:r>
      <w:r>
        <w:rPr>
          <w:rFonts w:ascii="Times New Roman" w:hAnsi="Times New Roman" w:cs="Times New Roman"/>
          <w:sz w:val="28"/>
          <w:szCs w:val="28"/>
        </w:rPr>
        <w:t>а. Оценить у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ень строгости построения теории</w:t>
      </w:r>
      <w:r w:rsidRPr="00C90A3A">
        <w:rPr>
          <w:rFonts w:ascii="Times New Roman" w:hAnsi="Times New Roman" w:cs="Times New Roman"/>
          <w:sz w:val="28"/>
          <w:szCs w:val="28"/>
        </w:rPr>
        <w:t xml:space="preserve"> действительных чисел</w:t>
      </w:r>
      <w:r>
        <w:rPr>
          <w:rFonts w:ascii="Times New Roman" w:hAnsi="Times New Roman" w:cs="Times New Roman"/>
          <w:sz w:val="28"/>
          <w:szCs w:val="28"/>
        </w:rPr>
        <w:t xml:space="preserve"> в учебнике.</w:t>
      </w:r>
      <w:r w:rsidRPr="00C90A3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вить блок-схему системы изучения чисел. Рассмотреть возможность другой последовательности изучения материала. Составить фрагмент конспекта у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ка с подводящей системой упражнений к введению понятия</w:t>
      </w:r>
      <w:r w:rsidRPr="00C90A3A">
        <w:rPr>
          <w:rFonts w:ascii="Times New Roman" w:hAnsi="Times New Roman" w:cs="Times New Roman"/>
          <w:sz w:val="28"/>
          <w:szCs w:val="28"/>
        </w:rPr>
        <w:t xml:space="preserve"> дроби.</w:t>
      </w:r>
      <w:r>
        <w:rPr>
          <w:rFonts w:ascii="Times New Roman" w:hAnsi="Times New Roman" w:cs="Times New Roman"/>
          <w:sz w:val="28"/>
          <w:szCs w:val="28"/>
        </w:rPr>
        <w:t xml:space="preserve"> Описать систему</w:t>
      </w:r>
      <w:r w:rsidRPr="00C90A3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C90A3A">
        <w:rPr>
          <w:rFonts w:ascii="Times New Roman" w:hAnsi="Times New Roman" w:cs="Times New Roman"/>
          <w:sz w:val="28"/>
          <w:szCs w:val="28"/>
        </w:rPr>
        <w:t>редств наглядности при</w:t>
      </w:r>
      <w:r>
        <w:rPr>
          <w:rFonts w:ascii="Times New Roman" w:hAnsi="Times New Roman" w:cs="Times New Roman"/>
          <w:sz w:val="28"/>
          <w:szCs w:val="28"/>
        </w:rPr>
        <w:t>менительно к</w:t>
      </w:r>
      <w:r w:rsidRPr="00C90A3A">
        <w:rPr>
          <w:rFonts w:ascii="Times New Roman" w:hAnsi="Times New Roman" w:cs="Times New Roman"/>
          <w:sz w:val="28"/>
          <w:szCs w:val="28"/>
        </w:rPr>
        <w:t xml:space="preserve"> тем</w:t>
      </w:r>
      <w:r>
        <w:rPr>
          <w:rFonts w:ascii="Times New Roman" w:hAnsi="Times New Roman" w:cs="Times New Roman"/>
          <w:sz w:val="28"/>
          <w:szCs w:val="28"/>
        </w:rPr>
        <w:t>е. Подготовить тестовые задания по данной теме.</w:t>
      </w:r>
    </w:p>
    <w:p w:rsidR="006E5C4E" w:rsidRDefault="006E5C4E" w:rsidP="00C90A3A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E5C4E" w:rsidRPr="006E5C4E" w:rsidRDefault="006E5C4E" w:rsidP="006E5C4E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C4E">
        <w:rPr>
          <w:rFonts w:ascii="Times New Roman" w:hAnsi="Times New Roman" w:cs="Times New Roman"/>
          <w:sz w:val="28"/>
          <w:szCs w:val="28"/>
        </w:rPr>
        <w:t xml:space="preserve">Методика изучения </w:t>
      </w:r>
      <w:r>
        <w:rPr>
          <w:rFonts w:ascii="Times New Roman" w:hAnsi="Times New Roman" w:cs="Times New Roman"/>
          <w:sz w:val="28"/>
          <w:szCs w:val="28"/>
        </w:rPr>
        <w:t>прогрессий</w:t>
      </w:r>
    </w:p>
    <w:p w:rsidR="006E5C4E" w:rsidRPr="006E5C4E" w:rsidRDefault="006E5C4E" w:rsidP="006E5C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5C4E">
        <w:rPr>
          <w:rFonts w:ascii="Times New Roman" w:hAnsi="Times New Roman" w:cs="Times New Roman"/>
          <w:i/>
          <w:sz w:val="28"/>
          <w:szCs w:val="28"/>
        </w:rPr>
        <w:t>План:</w:t>
      </w:r>
    </w:p>
    <w:p w:rsidR="006E5C4E" w:rsidRPr="006E5C4E" w:rsidRDefault="006E5C4E" w:rsidP="006E5C4E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C4E">
        <w:rPr>
          <w:rFonts w:ascii="Times New Roman" w:hAnsi="Times New Roman" w:cs="Times New Roman"/>
          <w:sz w:val="28"/>
          <w:szCs w:val="28"/>
        </w:rPr>
        <w:t>Общая характеристика учебного материала.</w:t>
      </w:r>
    </w:p>
    <w:p w:rsidR="006E5C4E" w:rsidRPr="006E5C4E" w:rsidRDefault="006E5C4E" w:rsidP="006E5C4E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C4E">
        <w:rPr>
          <w:rFonts w:ascii="Times New Roman" w:hAnsi="Times New Roman" w:cs="Times New Roman"/>
          <w:sz w:val="28"/>
          <w:szCs w:val="28"/>
        </w:rPr>
        <w:t>Логико-дидактический анализ введения прогрессий.</w:t>
      </w:r>
    </w:p>
    <w:p w:rsidR="006E5C4E" w:rsidRPr="006E5C4E" w:rsidRDefault="006E5C4E" w:rsidP="006E5C4E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C4E">
        <w:rPr>
          <w:rFonts w:ascii="Times New Roman" w:hAnsi="Times New Roman" w:cs="Times New Roman"/>
          <w:sz w:val="28"/>
          <w:szCs w:val="28"/>
        </w:rPr>
        <w:lastRenderedPageBreak/>
        <w:t>Система подводящих упражнений к введению понят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ариф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тической</w:t>
      </w:r>
      <w:proofErr w:type="gramEnd"/>
      <w:r w:rsidRPr="006E5C4E">
        <w:rPr>
          <w:rFonts w:ascii="Times New Roman" w:hAnsi="Times New Roman" w:cs="Times New Roman"/>
          <w:sz w:val="28"/>
          <w:szCs w:val="28"/>
        </w:rPr>
        <w:t xml:space="preserve"> прогрессий.</w:t>
      </w:r>
    </w:p>
    <w:p w:rsidR="006E5C4E" w:rsidRPr="006E5C4E" w:rsidRDefault="006E5C4E" w:rsidP="006E5C4E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C4E">
        <w:rPr>
          <w:rFonts w:ascii="Times New Roman" w:hAnsi="Times New Roman" w:cs="Times New Roman"/>
          <w:sz w:val="28"/>
          <w:szCs w:val="28"/>
        </w:rPr>
        <w:t>Средства наглядности при изучении темы.</w:t>
      </w:r>
    </w:p>
    <w:p w:rsidR="006E5C4E" w:rsidRPr="006E5C4E" w:rsidRDefault="006E5C4E" w:rsidP="006E5C4E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C4E">
        <w:rPr>
          <w:rFonts w:ascii="Times New Roman" w:hAnsi="Times New Roman" w:cs="Times New Roman"/>
          <w:sz w:val="28"/>
          <w:szCs w:val="28"/>
        </w:rPr>
        <w:t>Проверка уровня усвоения наиболее важных понятий.</w:t>
      </w:r>
    </w:p>
    <w:p w:rsidR="006E5C4E" w:rsidRDefault="006E5C4E" w:rsidP="006E5C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C4E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 w:rsidRPr="006E5C4E">
        <w:rPr>
          <w:rFonts w:ascii="Times New Roman" w:hAnsi="Times New Roman" w:cs="Times New Roman"/>
          <w:sz w:val="28"/>
          <w:szCs w:val="28"/>
        </w:rPr>
        <w:t xml:space="preserve"> Приготовить обзор изложения материала. Применить схему логико-дидактического анализа. Оценить ур</w:t>
      </w:r>
      <w:r w:rsidRPr="006E5C4E">
        <w:rPr>
          <w:rFonts w:ascii="Times New Roman" w:hAnsi="Times New Roman" w:cs="Times New Roman"/>
          <w:sz w:val="28"/>
          <w:szCs w:val="28"/>
        </w:rPr>
        <w:t>о</w:t>
      </w:r>
      <w:r w:rsidRPr="006E5C4E">
        <w:rPr>
          <w:rFonts w:ascii="Times New Roman" w:hAnsi="Times New Roman" w:cs="Times New Roman"/>
          <w:sz w:val="28"/>
          <w:szCs w:val="28"/>
        </w:rPr>
        <w:t xml:space="preserve">вень строгости построения теории </w:t>
      </w:r>
      <w:r>
        <w:rPr>
          <w:rFonts w:ascii="Times New Roman" w:hAnsi="Times New Roman" w:cs="Times New Roman"/>
          <w:sz w:val="28"/>
          <w:szCs w:val="28"/>
        </w:rPr>
        <w:t xml:space="preserve">прогрессий </w:t>
      </w:r>
      <w:r w:rsidRPr="006E5C4E">
        <w:rPr>
          <w:rFonts w:ascii="Times New Roman" w:hAnsi="Times New Roman" w:cs="Times New Roman"/>
          <w:sz w:val="28"/>
          <w:szCs w:val="28"/>
        </w:rPr>
        <w:t xml:space="preserve">в учебнике. Составить блок-схему системы изучения </w:t>
      </w:r>
      <w:r>
        <w:rPr>
          <w:rFonts w:ascii="Times New Roman" w:hAnsi="Times New Roman" w:cs="Times New Roman"/>
          <w:sz w:val="28"/>
          <w:szCs w:val="28"/>
        </w:rPr>
        <w:t>прогрессий</w:t>
      </w:r>
      <w:r w:rsidRPr="006E5C4E">
        <w:rPr>
          <w:rFonts w:ascii="Times New Roman" w:hAnsi="Times New Roman" w:cs="Times New Roman"/>
          <w:sz w:val="28"/>
          <w:szCs w:val="28"/>
        </w:rPr>
        <w:t>. Рассмотреть возможность другой п</w:t>
      </w:r>
      <w:r w:rsidRPr="006E5C4E">
        <w:rPr>
          <w:rFonts w:ascii="Times New Roman" w:hAnsi="Times New Roman" w:cs="Times New Roman"/>
          <w:sz w:val="28"/>
          <w:szCs w:val="28"/>
        </w:rPr>
        <w:t>о</w:t>
      </w:r>
      <w:r w:rsidRPr="006E5C4E">
        <w:rPr>
          <w:rFonts w:ascii="Times New Roman" w:hAnsi="Times New Roman" w:cs="Times New Roman"/>
          <w:sz w:val="28"/>
          <w:szCs w:val="28"/>
        </w:rPr>
        <w:t>следовательности изучения материала. Составить фрагмент конспекта урока с подводящей системой упражнений к введению понятия арифметической прогрессий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E5C4E">
        <w:rPr>
          <w:rFonts w:ascii="Times New Roman" w:hAnsi="Times New Roman" w:cs="Times New Roman"/>
          <w:sz w:val="28"/>
          <w:szCs w:val="28"/>
        </w:rPr>
        <w:t>Описать систему средств наглядности применительно к теме. Подготовить тестовые задания по данной теме.</w:t>
      </w:r>
    </w:p>
    <w:p w:rsidR="004A740A" w:rsidRDefault="004A740A" w:rsidP="006E5C4E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A740A" w:rsidRPr="006E5C4E" w:rsidRDefault="002378FF" w:rsidP="00306A92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Методика изучения темы аксиоматических систем уравнений и неравенств</w:t>
      </w:r>
    </w:p>
    <w:p w:rsidR="00952295" w:rsidRPr="00952295" w:rsidRDefault="00952295" w:rsidP="00306A9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2295">
        <w:rPr>
          <w:rFonts w:ascii="Times New Roman" w:hAnsi="Times New Roman" w:cs="Times New Roman"/>
          <w:i/>
          <w:sz w:val="28"/>
          <w:szCs w:val="28"/>
        </w:rPr>
        <w:t>План:</w:t>
      </w:r>
    </w:p>
    <w:p w:rsidR="006E5C4E" w:rsidRDefault="00952295" w:rsidP="00306A92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арактеристика учебного материала.</w:t>
      </w:r>
    </w:p>
    <w:p w:rsidR="00952295" w:rsidRDefault="002378FF" w:rsidP="00306A92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емственность в изучении уравнений, неравенств и их систем</w:t>
      </w:r>
      <w:r w:rsidR="00952295">
        <w:rPr>
          <w:rFonts w:ascii="Times New Roman" w:hAnsi="Times New Roman" w:cs="Times New Roman"/>
          <w:sz w:val="28"/>
          <w:szCs w:val="28"/>
        </w:rPr>
        <w:t>.</w:t>
      </w:r>
    </w:p>
    <w:p w:rsidR="00952295" w:rsidRDefault="00022B22" w:rsidP="00306A92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ика обучения алгоритму последовательного исключения переменных для  решения систем линейных уравнений</w:t>
      </w:r>
      <w:r w:rsidR="00952295">
        <w:rPr>
          <w:rFonts w:ascii="Times New Roman" w:hAnsi="Times New Roman" w:cs="Times New Roman"/>
          <w:sz w:val="28"/>
          <w:szCs w:val="28"/>
        </w:rPr>
        <w:t>.</w:t>
      </w:r>
    </w:p>
    <w:p w:rsidR="00952295" w:rsidRDefault="00022B22" w:rsidP="00306A92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ика обучения алгоритму решения неравенств методом 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тервалов</w:t>
      </w:r>
      <w:r w:rsidR="00952295">
        <w:rPr>
          <w:rFonts w:ascii="Times New Roman" w:hAnsi="Times New Roman" w:cs="Times New Roman"/>
          <w:sz w:val="28"/>
          <w:szCs w:val="28"/>
        </w:rPr>
        <w:t>.</w:t>
      </w:r>
    </w:p>
    <w:p w:rsidR="00952295" w:rsidRDefault="00952295" w:rsidP="00306A92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рагмент урока на тем</w:t>
      </w:r>
      <w:r w:rsidR="00022B22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="00022B22">
        <w:rPr>
          <w:rFonts w:ascii="Times New Roman" w:hAnsi="Times New Roman" w:cs="Times New Roman"/>
          <w:sz w:val="28"/>
          <w:szCs w:val="28"/>
        </w:rPr>
        <w:t>Графический метод решения систем уравнений</w:t>
      </w:r>
      <w:r>
        <w:rPr>
          <w:rFonts w:ascii="Times New Roman" w:hAnsi="Times New Roman" w:cs="Times New Roman"/>
          <w:sz w:val="28"/>
          <w:szCs w:val="28"/>
        </w:rPr>
        <w:t>».</w:t>
      </w:r>
    </w:p>
    <w:p w:rsidR="00022B22" w:rsidRDefault="00952295" w:rsidP="00022B22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22B22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 w:rsidRPr="00022B22">
        <w:rPr>
          <w:rFonts w:ascii="Times New Roman" w:hAnsi="Times New Roman" w:cs="Times New Roman"/>
          <w:sz w:val="28"/>
          <w:szCs w:val="28"/>
        </w:rPr>
        <w:t xml:space="preserve"> Приготовить устный ответ, в кот</w:t>
      </w:r>
      <w:r w:rsidRPr="00022B22">
        <w:rPr>
          <w:rFonts w:ascii="Times New Roman" w:hAnsi="Times New Roman" w:cs="Times New Roman"/>
          <w:sz w:val="28"/>
          <w:szCs w:val="28"/>
        </w:rPr>
        <w:t>о</w:t>
      </w:r>
      <w:r w:rsidRPr="00022B22">
        <w:rPr>
          <w:rFonts w:ascii="Times New Roman" w:hAnsi="Times New Roman" w:cs="Times New Roman"/>
          <w:sz w:val="28"/>
          <w:szCs w:val="28"/>
        </w:rPr>
        <w:t xml:space="preserve">ром </w:t>
      </w:r>
      <w:r w:rsidR="00022B22" w:rsidRPr="00022B22">
        <w:rPr>
          <w:rFonts w:ascii="Times New Roman" w:hAnsi="Times New Roman" w:cs="Times New Roman"/>
          <w:sz w:val="28"/>
          <w:szCs w:val="28"/>
        </w:rPr>
        <w:t>дать общую характеристику учебного материала.</w:t>
      </w:r>
      <w:r w:rsidR="00306A92" w:rsidRPr="00022B22">
        <w:rPr>
          <w:rFonts w:ascii="Times New Roman" w:hAnsi="Times New Roman" w:cs="Times New Roman"/>
          <w:sz w:val="28"/>
          <w:szCs w:val="28"/>
        </w:rPr>
        <w:t xml:space="preserve"> Составить алгоритм </w:t>
      </w:r>
      <w:r w:rsidR="00022B22" w:rsidRPr="00022B22">
        <w:rPr>
          <w:rFonts w:ascii="Times New Roman" w:hAnsi="Times New Roman" w:cs="Times New Roman"/>
          <w:sz w:val="28"/>
          <w:szCs w:val="28"/>
        </w:rPr>
        <w:t xml:space="preserve"> метода последовательного исключения переменных для  решения систем л</w:t>
      </w:r>
      <w:r w:rsidR="00022B22" w:rsidRPr="00022B22">
        <w:rPr>
          <w:rFonts w:ascii="Times New Roman" w:hAnsi="Times New Roman" w:cs="Times New Roman"/>
          <w:sz w:val="28"/>
          <w:szCs w:val="28"/>
        </w:rPr>
        <w:t>и</w:t>
      </w:r>
      <w:r w:rsidR="00022B22" w:rsidRPr="00022B22">
        <w:rPr>
          <w:rFonts w:ascii="Times New Roman" w:hAnsi="Times New Roman" w:cs="Times New Roman"/>
          <w:sz w:val="28"/>
          <w:szCs w:val="28"/>
        </w:rPr>
        <w:t>нейных уравнений и решения неравенств методом интервалов.</w:t>
      </w:r>
      <w:r w:rsidR="00306A92" w:rsidRPr="00022B22">
        <w:rPr>
          <w:rFonts w:ascii="Times New Roman" w:hAnsi="Times New Roman" w:cs="Times New Roman"/>
          <w:sz w:val="28"/>
          <w:szCs w:val="28"/>
        </w:rPr>
        <w:t xml:space="preserve"> Ознакомиться с образцами записей выполнения упражнений по данной теме и составить конспект объяснения материала </w:t>
      </w:r>
      <w:r w:rsidR="00022B22">
        <w:rPr>
          <w:rFonts w:ascii="Times New Roman" w:hAnsi="Times New Roman" w:cs="Times New Roman"/>
          <w:sz w:val="28"/>
          <w:szCs w:val="28"/>
        </w:rPr>
        <w:t>на тему «Графический метод решения с</w:t>
      </w:r>
      <w:r w:rsidR="00022B22">
        <w:rPr>
          <w:rFonts w:ascii="Times New Roman" w:hAnsi="Times New Roman" w:cs="Times New Roman"/>
          <w:sz w:val="28"/>
          <w:szCs w:val="28"/>
        </w:rPr>
        <w:t>и</w:t>
      </w:r>
      <w:r w:rsidR="00022B22">
        <w:rPr>
          <w:rFonts w:ascii="Times New Roman" w:hAnsi="Times New Roman" w:cs="Times New Roman"/>
          <w:sz w:val="28"/>
          <w:szCs w:val="28"/>
        </w:rPr>
        <w:t>стем уравнений».</w:t>
      </w:r>
    </w:p>
    <w:p w:rsidR="00022B22" w:rsidRDefault="00022B22" w:rsidP="00022B22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06A92" w:rsidRDefault="00306A92" w:rsidP="00306A92">
      <w:pPr>
        <w:pStyle w:val="a3"/>
        <w:numPr>
          <w:ilvl w:val="0"/>
          <w:numId w:val="1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Методика изучения тригонометрических функций</w:t>
      </w:r>
    </w:p>
    <w:p w:rsidR="00306A92" w:rsidRPr="00952295" w:rsidRDefault="00306A92" w:rsidP="00306A92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2295">
        <w:rPr>
          <w:rFonts w:ascii="Times New Roman" w:hAnsi="Times New Roman" w:cs="Times New Roman"/>
          <w:i/>
          <w:sz w:val="28"/>
          <w:szCs w:val="28"/>
        </w:rPr>
        <w:t>План:</w:t>
      </w:r>
    </w:p>
    <w:p w:rsidR="00306A92" w:rsidRDefault="00306A92" w:rsidP="00306A92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держание и последовательность изучения тригонометрических функций в средней школе.</w:t>
      </w:r>
    </w:p>
    <w:p w:rsidR="00306A92" w:rsidRDefault="00306A92" w:rsidP="00306A92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огико-дидактический анализ.</w:t>
      </w:r>
    </w:p>
    <w:p w:rsidR="00306A92" w:rsidRDefault="00306A92" w:rsidP="00306A92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азательство тригонометрических тождеств.</w:t>
      </w:r>
    </w:p>
    <w:p w:rsidR="00306A92" w:rsidRPr="00D555C1" w:rsidRDefault="00306A92" w:rsidP="00306A92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ые методы решения тригонометрических уравнений.</w:t>
      </w:r>
    </w:p>
    <w:p w:rsidR="00D555C1" w:rsidRPr="00952295" w:rsidRDefault="00D555C1" w:rsidP="00A75CED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555C1">
        <w:rPr>
          <w:rFonts w:ascii="Times New Roman" w:hAnsi="Times New Roman" w:cs="Times New Roman"/>
          <w:i/>
          <w:sz w:val="28"/>
          <w:szCs w:val="28"/>
        </w:rPr>
        <w:t>Указания для подготовки к занятию:</w:t>
      </w:r>
      <w:r w:rsidRPr="00D555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готовить устный ответ, оц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в преемственность материала из геометрии в алгебру. Составить структу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ную схему, сделать дидактические выводы. Оформить пример на доказате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ство тождества. Выделить некоторые классы тригонометрических уравнений и описать соответствующие методы решения.</w:t>
      </w:r>
    </w:p>
    <w:sectPr w:rsidR="00D555C1" w:rsidRPr="00952295" w:rsidSect="004B45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853101"/>
    <w:multiLevelType w:val="hybridMultilevel"/>
    <w:tmpl w:val="7EECB0A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FD045C"/>
    <w:multiLevelType w:val="hybridMultilevel"/>
    <w:tmpl w:val="75CEDB62"/>
    <w:lvl w:ilvl="0" w:tplc="7F8CB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DA536C5"/>
    <w:multiLevelType w:val="hybridMultilevel"/>
    <w:tmpl w:val="635A0ACA"/>
    <w:lvl w:ilvl="0" w:tplc="055AC9F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F1D6DD1"/>
    <w:multiLevelType w:val="hybridMultilevel"/>
    <w:tmpl w:val="90B4CEAC"/>
    <w:lvl w:ilvl="0" w:tplc="147C60B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99163C9"/>
    <w:multiLevelType w:val="hybridMultilevel"/>
    <w:tmpl w:val="0634597C"/>
    <w:lvl w:ilvl="0" w:tplc="6998580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0E87F27"/>
    <w:multiLevelType w:val="hybridMultilevel"/>
    <w:tmpl w:val="83388396"/>
    <w:lvl w:ilvl="0" w:tplc="E0ACDDC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35A3D4E"/>
    <w:multiLevelType w:val="hybridMultilevel"/>
    <w:tmpl w:val="75A4A224"/>
    <w:lvl w:ilvl="0" w:tplc="2A08BA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87349CE"/>
    <w:multiLevelType w:val="hybridMultilevel"/>
    <w:tmpl w:val="CA06C6DA"/>
    <w:lvl w:ilvl="0" w:tplc="7F8CB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09B31D0"/>
    <w:multiLevelType w:val="hybridMultilevel"/>
    <w:tmpl w:val="213AF52C"/>
    <w:lvl w:ilvl="0" w:tplc="7F8CB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D8E47B5"/>
    <w:multiLevelType w:val="hybridMultilevel"/>
    <w:tmpl w:val="FFBA1088"/>
    <w:lvl w:ilvl="0" w:tplc="77DA871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5320031"/>
    <w:multiLevelType w:val="hybridMultilevel"/>
    <w:tmpl w:val="AA309954"/>
    <w:lvl w:ilvl="0" w:tplc="D72C753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661DC4"/>
    <w:multiLevelType w:val="hybridMultilevel"/>
    <w:tmpl w:val="69A44F90"/>
    <w:lvl w:ilvl="0" w:tplc="7F8CB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1E5241A"/>
    <w:multiLevelType w:val="hybridMultilevel"/>
    <w:tmpl w:val="EDA21E10"/>
    <w:lvl w:ilvl="0" w:tplc="A40269D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EB3698B"/>
    <w:multiLevelType w:val="hybridMultilevel"/>
    <w:tmpl w:val="75CEDB62"/>
    <w:lvl w:ilvl="0" w:tplc="7F8CB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9"/>
  </w:num>
  <w:num w:numId="3">
    <w:abstractNumId w:val="3"/>
  </w:num>
  <w:num w:numId="4">
    <w:abstractNumId w:val="12"/>
  </w:num>
  <w:num w:numId="5">
    <w:abstractNumId w:val="13"/>
  </w:num>
  <w:num w:numId="6">
    <w:abstractNumId w:val="1"/>
  </w:num>
  <w:num w:numId="7">
    <w:abstractNumId w:val="8"/>
  </w:num>
  <w:num w:numId="8">
    <w:abstractNumId w:val="7"/>
  </w:num>
  <w:num w:numId="9">
    <w:abstractNumId w:val="11"/>
  </w:num>
  <w:num w:numId="10">
    <w:abstractNumId w:val="5"/>
  </w:num>
  <w:num w:numId="11">
    <w:abstractNumId w:val="6"/>
  </w:num>
  <w:num w:numId="12">
    <w:abstractNumId w:val="4"/>
  </w:num>
  <w:num w:numId="13">
    <w:abstractNumId w:val="2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</w:compat>
  <w:rsids>
    <w:rsidRoot w:val="00216A4E"/>
    <w:rsid w:val="0000679D"/>
    <w:rsid w:val="00022B22"/>
    <w:rsid w:val="001521A6"/>
    <w:rsid w:val="00190E34"/>
    <w:rsid w:val="00216A4E"/>
    <w:rsid w:val="002378FF"/>
    <w:rsid w:val="002F3D00"/>
    <w:rsid w:val="00306A92"/>
    <w:rsid w:val="003458EC"/>
    <w:rsid w:val="00382083"/>
    <w:rsid w:val="003C37A2"/>
    <w:rsid w:val="00497F34"/>
    <w:rsid w:val="004A740A"/>
    <w:rsid w:val="004B454C"/>
    <w:rsid w:val="00507D22"/>
    <w:rsid w:val="00544877"/>
    <w:rsid w:val="00570FBA"/>
    <w:rsid w:val="00587490"/>
    <w:rsid w:val="005C07E5"/>
    <w:rsid w:val="006E5C4E"/>
    <w:rsid w:val="006F05F7"/>
    <w:rsid w:val="00737948"/>
    <w:rsid w:val="00813B2D"/>
    <w:rsid w:val="00820048"/>
    <w:rsid w:val="008B4157"/>
    <w:rsid w:val="008F57BB"/>
    <w:rsid w:val="009149F1"/>
    <w:rsid w:val="00952295"/>
    <w:rsid w:val="00A545FF"/>
    <w:rsid w:val="00A75CED"/>
    <w:rsid w:val="00B36691"/>
    <w:rsid w:val="00BD2841"/>
    <w:rsid w:val="00C90A3A"/>
    <w:rsid w:val="00CD3949"/>
    <w:rsid w:val="00D555C1"/>
    <w:rsid w:val="00D612F6"/>
    <w:rsid w:val="00DE3462"/>
    <w:rsid w:val="00E01198"/>
    <w:rsid w:val="00E02EAF"/>
    <w:rsid w:val="00ED59EC"/>
    <w:rsid w:val="00F17445"/>
    <w:rsid w:val="00F5432B"/>
    <w:rsid w:val="00FE3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45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16A4E"/>
    <w:pPr>
      <w:ind w:left="720"/>
      <w:contextualSpacing/>
    </w:pPr>
  </w:style>
  <w:style w:type="table" w:styleId="a4">
    <w:name w:val="Table Grid"/>
    <w:basedOn w:val="a1"/>
    <w:uiPriority w:val="39"/>
    <w:rsid w:val="002F3D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274</Words>
  <Characters>12962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</dc:creator>
  <cp:lastModifiedBy>Evgen</cp:lastModifiedBy>
  <cp:revision>19</cp:revision>
  <dcterms:created xsi:type="dcterms:W3CDTF">2017-02-28T15:43:00Z</dcterms:created>
  <dcterms:modified xsi:type="dcterms:W3CDTF">2020-01-15T07:17:00Z</dcterms:modified>
</cp:coreProperties>
</file>